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6" r:id="rId3"/>
    <p:sldId id="257" r:id="rId4"/>
    <p:sldId id="258" r:id="rId5"/>
    <p:sldId id="273" r:id="rId6"/>
    <p:sldId id="260" r:id="rId7"/>
    <p:sldId id="268" r:id="rId8"/>
    <p:sldId id="269" r:id="rId9"/>
    <p:sldId id="263" r:id="rId10"/>
    <p:sldId id="261" r:id="rId11"/>
    <p:sldId id="262" r:id="rId12"/>
    <p:sldId id="270" r:id="rId13"/>
    <p:sldId id="272" r:id="rId14"/>
    <p:sldId id="271" r:id="rId15"/>
    <p:sldId id="264" r:id="rId16"/>
    <p:sldId id="278" r:id="rId17"/>
    <p:sldId id="265" r:id="rId18"/>
    <p:sldId id="274" r:id="rId19"/>
    <p:sldId id="275" r:id="rId20"/>
    <p:sldId id="276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-462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7.wmf"/><Relationship Id="rId3" Type="http://schemas.openxmlformats.org/officeDocument/2006/relationships/image" Target="../media/image120.wmf"/><Relationship Id="rId7" Type="http://schemas.openxmlformats.org/officeDocument/2006/relationships/image" Target="../media/image123.wmf"/><Relationship Id="rId12" Type="http://schemas.openxmlformats.org/officeDocument/2006/relationships/image" Target="../media/image126.wmf"/><Relationship Id="rId17" Type="http://schemas.openxmlformats.org/officeDocument/2006/relationships/image" Target="../media/image130.wmf"/><Relationship Id="rId2" Type="http://schemas.openxmlformats.org/officeDocument/2006/relationships/image" Target="../media/image104.wmf"/><Relationship Id="rId16" Type="http://schemas.openxmlformats.org/officeDocument/2006/relationships/image" Target="../media/image129.wmf"/><Relationship Id="rId1" Type="http://schemas.openxmlformats.org/officeDocument/2006/relationships/image" Target="../media/image103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22.wmf"/><Relationship Id="rId15" Type="http://schemas.openxmlformats.org/officeDocument/2006/relationships/image" Target="../media/image128.wmf"/><Relationship Id="rId10" Type="http://schemas.openxmlformats.org/officeDocument/2006/relationships/image" Target="../media/image115.wmf"/><Relationship Id="rId4" Type="http://schemas.openxmlformats.org/officeDocument/2006/relationships/image" Target="../media/image121.wmf"/><Relationship Id="rId9" Type="http://schemas.openxmlformats.org/officeDocument/2006/relationships/image" Target="../media/image125.wmf"/><Relationship Id="rId1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2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04.wmf"/><Relationship Id="rId16" Type="http://schemas.openxmlformats.org/officeDocument/2006/relationships/image" Target="../media/image143.wmf"/><Relationship Id="rId1" Type="http://schemas.openxmlformats.org/officeDocument/2006/relationships/image" Target="../media/image103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18" Type="http://schemas.openxmlformats.org/officeDocument/2006/relationships/image" Target="../media/image159.wmf"/><Relationship Id="rId3" Type="http://schemas.openxmlformats.org/officeDocument/2006/relationships/image" Target="../media/image120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17" Type="http://schemas.openxmlformats.org/officeDocument/2006/relationships/image" Target="../media/image158.wmf"/><Relationship Id="rId2" Type="http://schemas.openxmlformats.org/officeDocument/2006/relationships/image" Target="../media/image104.wmf"/><Relationship Id="rId16" Type="http://schemas.openxmlformats.org/officeDocument/2006/relationships/image" Target="../media/image157.wmf"/><Relationship Id="rId1" Type="http://schemas.openxmlformats.org/officeDocument/2006/relationships/image" Target="../media/image103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19" Type="http://schemas.openxmlformats.org/officeDocument/2006/relationships/image" Target="../media/image160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48.wmf"/><Relationship Id="rId7" Type="http://schemas.openxmlformats.org/officeDocument/2006/relationships/image" Target="../media/image164.wmf"/><Relationship Id="rId2" Type="http://schemas.openxmlformats.org/officeDocument/2006/relationships/image" Target="../media/image147.wmf"/><Relationship Id="rId1" Type="http://schemas.openxmlformats.org/officeDocument/2006/relationships/image" Target="../media/image161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49.wmf"/><Relationship Id="rId9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wmf"/><Relationship Id="rId7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26" Type="http://schemas.openxmlformats.org/officeDocument/2006/relationships/image" Target="../media/image56.wmf"/><Relationship Id="rId3" Type="http://schemas.openxmlformats.org/officeDocument/2006/relationships/image" Target="../media/image33.wmf"/><Relationship Id="rId21" Type="http://schemas.openxmlformats.org/officeDocument/2006/relationships/image" Target="../media/image51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5" Type="http://schemas.openxmlformats.org/officeDocument/2006/relationships/image" Target="../media/image55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24" Type="http://schemas.openxmlformats.org/officeDocument/2006/relationships/image" Target="../media/image54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23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26" Type="http://schemas.openxmlformats.org/officeDocument/2006/relationships/image" Target="../media/image58.wmf"/><Relationship Id="rId3" Type="http://schemas.openxmlformats.org/officeDocument/2006/relationships/image" Target="../media/image33.wmf"/><Relationship Id="rId21" Type="http://schemas.openxmlformats.org/officeDocument/2006/relationships/image" Target="../media/image51.wmf"/><Relationship Id="rId34" Type="http://schemas.openxmlformats.org/officeDocument/2006/relationships/image" Target="../media/image66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5" Type="http://schemas.openxmlformats.org/officeDocument/2006/relationships/image" Target="../media/image55.wmf"/><Relationship Id="rId33" Type="http://schemas.openxmlformats.org/officeDocument/2006/relationships/image" Target="../media/image65.wmf"/><Relationship Id="rId38" Type="http://schemas.openxmlformats.org/officeDocument/2006/relationships/image" Target="../media/image69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29" Type="http://schemas.openxmlformats.org/officeDocument/2006/relationships/image" Target="../media/image61.wmf"/><Relationship Id="rId1" Type="http://schemas.openxmlformats.org/officeDocument/2006/relationships/image" Target="../media/image57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24" Type="http://schemas.openxmlformats.org/officeDocument/2006/relationships/image" Target="../media/image54.wmf"/><Relationship Id="rId32" Type="http://schemas.openxmlformats.org/officeDocument/2006/relationships/image" Target="../media/image64.wmf"/><Relationship Id="rId37" Type="http://schemas.openxmlformats.org/officeDocument/2006/relationships/image" Target="../media/image56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23" Type="http://schemas.openxmlformats.org/officeDocument/2006/relationships/image" Target="../media/image53.wmf"/><Relationship Id="rId28" Type="http://schemas.openxmlformats.org/officeDocument/2006/relationships/image" Target="../media/image60.wmf"/><Relationship Id="rId36" Type="http://schemas.openxmlformats.org/officeDocument/2006/relationships/image" Target="../media/image68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31" Type="http://schemas.openxmlformats.org/officeDocument/2006/relationships/image" Target="../media/image63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52.wmf"/><Relationship Id="rId27" Type="http://schemas.openxmlformats.org/officeDocument/2006/relationships/image" Target="../media/image59.wmf"/><Relationship Id="rId30" Type="http://schemas.openxmlformats.org/officeDocument/2006/relationships/image" Target="../media/image62.wmf"/><Relationship Id="rId35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73.wmf"/><Relationship Id="rId26" Type="http://schemas.openxmlformats.org/officeDocument/2006/relationships/image" Target="../media/image79.wmf"/><Relationship Id="rId3" Type="http://schemas.openxmlformats.org/officeDocument/2006/relationships/image" Target="../media/image33.wmf"/><Relationship Id="rId21" Type="http://schemas.openxmlformats.org/officeDocument/2006/relationships/image" Target="../media/image75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72.wmf"/><Relationship Id="rId25" Type="http://schemas.openxmlformats.org/officeDocument/2006/relationships/image" Target="../media/image78.wmf"/><Relationship Id="rId2" Type="http://schemas.openxmlformats.org/officeDocument/2006/relationships/image" Target="../media/image32.wmf"/><Relationship Id="rId16" Type="http://schemas.openxmlformats.org/officeDocument/2006/relationships/image" Target="../media/image71.wmf"/><Relationship Id="rId20" Type="http://schemas.openxmlformats.org/officeDocument/2006/relationships/image" Target="../media/image51.wmf"/><Relationship Id="rId1" Type="http://schemas.openxmlformats.org/officeDocument/2006/relationships/image" Target="../media/image70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24" Type="http://schemas.openxmlformats.org/officeDocument/2006/relationships/image" Target="../media/image77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23" Type="http://schemas.openxmlformats.org/officeDocument/2006/relationships/image" Target="../media/image55.wmf"/><Relationship Id="rId28" Type="http://schemas.openxmlformats.org/officeDocument/2006/relationships/image" Target="../media/image56.wmf"/><Relationship Id="rId10" Type="http://schemas.openxmlformats.org/officeDocument/2006/relationships/image" Target="../media/image40.wmf"/><Relationship Id="rId19" Type="http://schemas.openxmlformats.org/officeDocument/2006/relationships/image" Target="../media/image74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76.wmf"/><Relationship Id="rId27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83.wmf"/><Relationship Id="rId18" Type="http://schemas.openxmlformats.org/officeDocument/2006/relationships/image" Target="../media/image88.wmf"/><Relationship Id="rId3" Type="http://schemas.openxmlformats.org/officeDocument/2006/relationships/image" Target="../media/image35.wmf"/><Relationship Id="rId21" Type="http://schemas.openxmlformats.org/officeDocument/2006/relationships/image" Target="../media/image91.wmf"/><Relationship Id="rId7" Type="http://schemas.openxmlformats.org/officeDocument/2006/relationships/image" Target="../media/image39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34.wmf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81.wmf"/><Relationship Id="rId5" Type="http://schemas.openxmlformats.org/officeDocument/2006/relationships/image" Target="../media/image37.wmf"/><Relationship Id="rId15" Type="http://schemas.openxmlformats.org/officeDocument/2006/relationships/image" Target="../media/image85.wmf"/><Relationship Id="rId23" Type="http://schemas.openxmlformats.org/officeDocument/2006/relationships/image" Target="../media/image93.wmf"/><Relationship Id="rId10" Type="http://schemas.openxmlformats.org/officeDocument/2006/relationships/image" Target="../media/image42.wmf"/><Relationship Id="rId19" Type="http://schemas.openxmlformats.org/officeDocument/2006/relationships/image" Target="../media/image89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84.wmf"/><Relationship Id="rId22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26495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03065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49792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49505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37524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80304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87409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005606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02519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09839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43337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54B3F-B1F3-4AA6-96D4-923777EE0B01}" type="datetimeFigureOut">
              <a:rPr lang="zh-CN" altLang="en-US" smtClean="0"/>
              <a:pPr/>
              <a:t>2016-0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3A9CE2-411C-4AB6-8EF3-A08AE5CDB4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28118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7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24" Type="http://schemas.openxmlformats.org/officeDocument/2006/relationships/oleObject" Target="../embeddings/oleObject153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52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8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oleObject" Target="../embeddings/oleObject174.bin"/><Relationship Id="rId18" Type="http://schemas.openxmlformats.org/officeDocument/2006/relationships/oleObject" Target="../embeddings/oleObject17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3.bin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6.bin"/><Relationship Id="rId10" Type="http://schemas.openxmlformats.org/officeDocument/2006/relationships/oleObject" Target="../embeddings/oleObject171.bin"/><Relationship Id="rId19" Type="http://schemas.openxmlformats.org/officeDocument/2006/relationships/oleObject" Target="../embeddings/oleObject180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oleObject" Target="../embeddings/oleObject191.bin"/><Relationship Id="rId18" Type="http://schemas.openxmlformats.org/officeDocument/2006/relationships/oleObject" Target="../embeddings/oleObject19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90.bin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93.bin"/><Relationship Id="rId10" Type="http://schemas.openxmlformats.org/officeDocument/2006/relationships/oleObject" Target="../embeddings/oleObject188.bin"/><Relationship Id="rId19" Type="http://schemas.openxmlformats.org/officeDocument/2006/relationships/oleObject" Target="../embeddings/oleObject197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7.bin"/><Relationship Id="rId14" Type="http://schemas.openxmlformats.org/officeDocument/2006/relationships/oleObject" Target="../embeddings/oleObject19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oleObject" Target="../embeddings/oleObject208.bin"/><Relationship Id="rId18" Type="http://schemas.openxmlformats.org/officeDocument/2006/relationships/oleObject" Target="../embeddings/oleObject21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7.bin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5.bin"/><Relationship Id="rId19" Type="http://schemas.openxmlformats.org/officeDocument/2006/relationships/oleObject" Target="../embeddings/oleObject214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Relationship Id="rId14" Type="http://schemas.openxmlformats.org/officeDocument/2006/relationships/oleObject" Target="../embeddings/oleObject20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5.bin"/><Relationship Id="rId18" Type="http://schemas.openxmlformats.org/officeDocument/2006/relationships/oleObject" Target="../embeddings/oleObject230.bin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7.bin"/><Relationship Id="rId10" Type="http://schemas.openxmlformats.org/officeDocument/2006/relationships/oleObject" Target="../embeddings/oleObject222.bin"/><Relationship Id="rId19" Type="http://schemas.openxmlformats.org/officeDocument/2006/relationships/oleObject" Target="../embeddings/oleObject231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Relationship Id="rId14" Type="http://schemas.openxmlformats.org/officeDocument/2006/relationships/oleObject" Target="../embeddings/oleObject2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8.bin"/><Relationship Id="rId12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7.bin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6.bin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40.bin"/><Relationship Id="rId14" Type="http://schemas.openxmlformats.org/officeDocument/2006/relationships/oleObject" Target="../embeddings/oleObject24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63.bin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60.bin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9.bin"/><Relationship Id="rId27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9.bin"/><Relationship Id="rId39" Type="http://schemas.openxmlformats.org/officeDocument/2006/relationships/oleObject" Target="../embeddings/oleObject102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84.bin"/><Relationship Id="rId34" Type="http://schemas.openxmlformats.org/officeDocument/2006/relationships/oleObject" Target="../embeddings/oleObject97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6.bin"/><Relationship Id="rId38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3.bin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5.bin"/><Relationship Id="rId37" Type="http://schemas.openxmlformats.org/officeDocument/2006/relationships/oleObject" Target="../embeddings/oleObject100.bin"/><Relationship Id="rId40" Type="http://schemas.openxmlformats.org/officeDocument/2006/relationships/oleObject" Target="../embeddings/oleObject103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6.bin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94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5.bin"/><Relationship Id="rId27" Type="http://schemas.openxmlformats.org/officeDocument/2006/relationships/oleObject" Target="../embeddings/oleObject90.bin"/><Relationship Id="rId30" Type="http://schemas.openxmlformats.org/officeDocument/2006/relationships/oleObject" Target="../embeddings/oleObject93.bin"/><Relationship Id="rId35" Type="http://schemas.openxmlformats.org/officeDocument/2006/relationships/oleObject" Target="../embeddings/oleObject9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7.bin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21.bin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24" Type="http://schemas.openxmlformats.org/officeDocument/2006/relationships/oleObject" Target="../embeddings/oleObject125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4.bin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11.bin"/><Relationship Id="rId19" Type="http://schemas.openxmlformats.org/officeDocument/2006/relationships/oleObject" Target="../embeddings/oleObject120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23.bin"/><Relationship Id="rId27" Type="http://schemas.openxmlformats.org/officeDocument/2006/relationships/oleObject" Target="../embeddings/oleObject128.bin"/><Relationship Id="rId30" Type="http://schemas.openxmlformats.org/officeDocument/2006/relationships/oleObject" Target="../embeddings/oleObject1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24680" y="2544025"/>
            <a:ext cx="6246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smtClean="0"/>
              <a:t>2016</a:t>
            </a:r>
            <a:r>
              <a:rPr lang="zh-CN" altLang="en-US" sz="2800" dirty="0" smtClean="0"/>
              <a:t>届广州一模数学试卷（文）讲评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88497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899" y="266700"/>
            <a:ext cx="3629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若没有说定点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轴上呢？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056563" y="219076"/>
            <a:ext cx="3849687" cy="3000374"/>
            <a:chOff x="7018338" y="428626"/>
            <a:chExt cx="3849687" cy="3000374"/>
          </a:xfrm>
        </p:grpSpPr>
        <p:grpSp>
          <p:nvGrpSpPr>
            <p:cNvPr id="3" name="组合 2"/>
            <p:cNvGrpSpPr/>
            <p:nvPr/>
          </p:nvGrpSpPr>
          <p:grpSpPr>
            <a:xfrm>
              <a:off x="7018338" y="487363"/>
              <a:ext cx="3849687" cy="2941637"/>
              <a:chOff x="7199313" y="3306763"/>
              <a:chExt cx="3849687" cy="2941637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V="1">
                <a:off x="7439025" y="4562475"/>
                <a:ext cx="3581400" cy="0"/>
              </a:xfrm>
              <a:prstGeom prst="straightConnector1">
                <a:avLst/>
              </a:prstGeom>
              <a:ln w="15875">
                <a:solidFill>
                  <a:srgbClr val="000000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 rot="16200000" flipV="1">
                <a:off x="7662866" y="4786314"/>
                <a:ext cx="2924173" cy="0"/>
              </a:xfrm>
              <a:prstGeom prst="straightConnector1">
                <a:avLst/>
              </a:prstGeom>
              <a:ln w="15875">
                <a:solidFill>
                  <a:srgbClr val="000000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" name="对象 5"/>
              <p:cNvGraphicFramePr>
                <a:graphicFrameLocks noChangeAspect="1"/>
              </p:cNvGraphicFramePr>
              <p:nvPr/>
            </p:nvGraphicFramePr>
            <p:xfrm>
              <a:off x="10807700" y="4578350"/>
              <a:ext cx="241300" cy="265430"/>
            </p:xfrm>
            <a:graphic>
              <a:graphicData uri="http://schemas.openxmlformats.org/presentationml/2006/ole">
                <p:oleObj spid="_x0000_s31932" name="Equation" r:id="rId3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8863013" y="3306763"/>
              <a:ext cx="265112" cy="312737"/>
            </p:xfrm>
            <a:graphic>
              <a:graphicData uri="http://schemas.openxmlformats.org/presentationml/2006/ole">
                <p:oleObj spid="_x0000_s31933" name="Equation" r:id="rId4" imgW="139579" imgH="164957" progId="Equation.DSMT4">
                  <p:embed/>
                </p:oleObj>
              </a:graphicData>
            </a:graphic>
          </p:graphicFrame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9185276" y="4562475"/>
              <a:ext cx="234950" cy="273678"/>
            </p:xfrm>
            <a:graphic>
              <a:graphicData uri="http://schemas.openxmlformats.org/presentationml/2006/ole">
                <p:oleObj spid="_x0000_s31934" name="Equation" r:id="rId5" imgW="152202" imgH="177569" progId="Equation.DSMT4">
                  <p:embed/>
                </p:oleObj>
              </a:graphicData>
            </a:graphic>
          </p:graphicFrame>
          <p:sp>
            <p:nvSpPr>
              <p:cNvPr id="9" name="椭圆 8"/>
              <p:cNvSpPr/>
              <p:nvPr/>
            </p:nvSpPr>
            <p:spPr>
              <a:xfrm>
                <a:off x="7781925" y="3619500"/>
                <a:ext cx="2676525" cy="1866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7604125" y="4210050"/>
              <a:ext cx="234950" cy="252413"/>
            </p:xfrm>
            <a:graphic>
              <a:graphicData uri="http://schemas.openxmlformats.org/presentationml/2006/ole">
                <p:oleObj spid="_x0000_s31935" name="Equation" r:id="rId6" imgW="152268" imgH="164957" progId="Equation.DSMT4">
                  <p:embed/>
                </p:oleObj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7199313" y="4648200"/>
              <a:ext cx="582612" cy="305319"/>
            </p:xfrm>
            <a:graphic>
              <a:graphicData uri="http://schemas.openxmlformats.org/presentationml/2006/ole">
                <p:oleObj spid="_x0000_s31936" name="Equation" r:id="rId7" imgW="406048" imgH="215713" progId="Equation.DSMT4">
                  <p:embed/>
                </p:oleObj>
              </a:graphicData>
            </a:graphic>
          </p:graphicFrame>
        </p:grpSp>
        <p:cxnSp>
          <p:nvCxnSpPr>
            <p:cNvPr id="12" name="直接箭头连接符 11"/>
            <p:cNvCxnSpPr/>
            <p:nvPr/>
          </p:nvCxnSpPr>
          <p:spPr>
            <a:xfrm rot="5400000" flipH="1" flipV="1">
              <a:off x="7624763" y="1109662"/>
              <a:ext cx="2647951" cy="1285879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9185275" y="555624"/>
            <a:ext cx="254000" cy="275167"/>
          </p:xfrm>
          <a:graphic>
            <a:graphicData uri="http://schemas.openxmlformats.org/presentationml/2006/ole">
              <p:oleObj spid="_x0000_s31937" name="Equation" r:id="rId8" imgW="152268" imgH="164957" progId="Equation.DSMT4">
                <p:embed/>
              </p:oleObj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8193088" y="2584450"/>
            <a:ext cx="276225" cy="274638"/>
          </p:xfrm>
          <a:graphic>
            <a:graphicData uri="http://schemas.openxmlformats.org/presentationml/2006/ole">
              <p:oleObj spid="_x0000_s31938" name="Equation" r:id="rId9" imgW="164885" imgH="164885" progId="Equation.DSMT4">
                <p:embed/>
              </p:oleObj>
            </a:graphicData>
          </a:graphic>
        </p:graphicFrame>
        <p:cxnSp>
          <p:nvCxnSpPr>
            <p:cNvPr id="15" name="直接箭头连接符 14"/>
            <p:cNvCxnSpPr/>
            <p:nvPr/>
          </p:nvCxnSpPr>
          <p:spPr>
            <a:xfrm flipV="1">
              <a:off x="7296150" y="504825"/>
              <a:ext cx="2790825" cy="139065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8629650" y="869950"/>
            <a:ext cx="295275" cy="239824"/>
          </p:xfrm>
          <a:graphic>
            <a:graphicData uri="http://schemas.openxmlformats.org/presentationml/2006/ole">
              <p:oleObj spid="_x0000_s31939" name="Equation" r:id="rId10" imgW="203024" imgH="164957" progId="Equation.DSMT4">
                <p:embed/>
              </p:oleObj>
            </a:graphicData>
          </a:graphic>
        </p:graphicFrame>
        <p:cxnSp>
          <p:nvCxnSpPr>
            <p:cNvPr id="17" name="直接箭头连接符 16"/>
            <p:cNvCxnSpPr/>
            <p:nvPr/>
          </p:nvCxnSpPr>
          <p:spPr>
            <a:xfrm>
              <a:off x="7372350" y="1533525"/>
              <a:ext cx="1914525" cy="182880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8694738" y="2967038"/>
            <a:ext cx="258762" cy="257175"/>
          </p:xfrm>
          <a:graphic>
            <a:graphicData uri="http://schemas.openxmlformats.org/presentationml/2006/ole">
              <p:oleObj spid="_x0000_s31940" name="Equation" r:id="rId11" imgW="177492" imgH="177492" progId="Equation.DSMT4">
                <p:embed/>
              </p:oleObj>
            </a:graphicData>
          </a:graphic>
        </p:graphicFrame>
        <p:cxnSp>
          <p:nvCxnSpPr>
            <p:cNvPr id="19" name="直接箭头连接符 18"/>
            <p:cNvCxnSpPr/>
            <p:nvPr/>
          </p:nvCxnSpPr>
          <p:spPr>
            <a:xfrm>
              <a:off x="8934450" y="1076325"/>
              <a:ext cx="933450" cy="49530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rot="5400000">
              <a:off x="8667750" y="1847850"/>
              <a:ext cx="1466850" cy="91440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9856788" y="1443038"/>
            <a:ext cx="258762" cy="279240"/>
          </p:xfrm>
          <a:graphic>
            <a:graphicData uri="http://schemas.openxmlformats.org/presentationml/2006/ole">
              <p:oleObj spid="_x0000_s31941" name="Equation" r:id="rId12" imgW="152268" imgH="164957" progId="Equation.DSMT4">
                <p:embed/>
              </p:oleObj>
            </a:graphicData>
          </a:graphic>
        </p:graphicFrame>
      </p:grpSp>
      <p:graphicFrame>
        <p:nvGraphicFramePr>
          <p:cNvPr id="1947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2321300"/>
              </p:ext>
            </p:extLst>
          </p:nvPr>
        </p:nvGraphicFramePr>
        <p:xfrm>
          <a:off x="404814" y="2756808"/>
          <a:ext cx="4518025" cy="1150938"/>
        </p:xfrm>
        <a:graphic>
          <a:graphicData uri="http://schemas.openxmlformats.org/presentationml/2006/ole">
            <p:oleObj spid="_x0000_s31942" name="Equation" r:id="rId13" imgW="2590800" imgH="660400" progId="Equation.DSMT4">
              <p:embed/>
            </p:oleObj>
          </a:graphicData>
        </a:graphic>
      </p:graphicFrame>
      <p:graphicFrame>
        <p:nvGraphicFramePr>
          <p:cNvPr id="194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8046941"/>
              </p:ext>
            </p:extLst>
          </p:nvPr>
        </p:nvGraphicFramePr>
        <p:xfrm>
          <a:off x="4630738" y="622300"/>
          <a:ext cx="1693862" cy="901700"/>
        </p:xfrm>
        <a:graphic>
          <a:graphicData uri="http://schemas.openxmlformats.org/presentationml/2006/ole">
            <p:oleObj spid="_x0000_s31943" name="Equation" r:id="rId14" imgW="787400" imgH="41910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1087484"/>
              </p:ext>
            </p:extLst>
          </p:nvPr>
        </p:nvGraphicFramePr>
        <p:xfrm>
          <a:off x="487249" y="891288"/>
          <a:ext cx="1439522" cy="446749"/>
        </p:xfrm>
        <a:graphic>
          <a:graphicData uri="http://schemas.openxmlformats.org/presentationml/2006/ole">
            <p:oleObj spid="_x0000_s31944" name="Equation" r:id="rId15" imgW="736600" imgH="228600" progId="Equation.DSMT4">
              <p:embed/>
            </p:oleObj>
          </a:graphicData>
        </a:graphic>
      </p:graphicFrame>
      <p:graphicFrame>
        <p:nvGraphicFramePr>
          <p:cNvPr id="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5874762"/>
              </p:ext>
            </p:extLst>
          </p:nvPr>
        </p:nvGraphicFramePr>
        <p:xfrm>
          <a:off x="4978402" y="3045732"/>
          <a:ext cx="3621253" cy="904875"/>
        </p:xfrm>
        <a:graphic>
          <a:graphicData uri="http://schemas.openxmlformats.org/presentationml/2006/ole">
            <p:oleObj spid="_x0000_s31945" name="Equation" r:id="rId16" imgW="1879600" imgH="469900" progId="Equation.DSMT4">
              <p:embed/>
            </p:oleObj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54966795"/>
              </p:ext>
            </p:extLst>
          </p:nvPr>
        </p:nvGraphicFramePr>
        <p:xfrm>
          <a:off x="6453188" y="815975"/>
          <a:ext cx="1803400" cy="436563"/>
        </p:xfrm>
        <a:graphic>
          <a:graphicData uri="http://schemas.openxmlformats.org/presentationml/2006/ole">
            <p:oleObj spid="_x0000_s31946" name="Equation" r:id="rId17" imgW="837836" imgH="203112" progId="Equation.DSMT4">
              <p:embed/>
            </p:oleObj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1215851"/>
              </p:ext>
            </p:extLst>
          </p:nvPr>
        </p:nvGraphicFramePr>
        <p:xfrm>
          <a:off x="758827" y="3941083"/>
          <a:ext cx="3106737" cy="904875"/>
        </p:xfrm>
        <a:graphic>
          <a:graphicData uri="http://schemas.openxmlformats.org/presentationml/2006/ole">
            <p:oleObj spid="_x0000_s31947" name="Equation" r:id="rId18" imgW="1612900" imgH="469900" progId="Equation.DSMT4">
              <p:embed/>
            </p:oleObj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23073351"/>
              </p:ext>
            </p:extLst>
          </p:nvPr>
        </p:nvGraphicFramePr>
        <p:xfrm>
          <a:off x="3941764" y="4206196"/>
          <a:ext cx="684213" cy="392112"/>
        </p:xfrm>
        <a:graphic>
          <a:graphicData uri="http://schemas.openxmlformats.org/presentationml/2006/ole">
            <p:oleObj spid="_x0000_s31948" name="Equation" r:id="rId19" imgW="355292" imgH="203024" progId="Equation.DSMT4">
              <p:embed/>
            </p:oleObj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3389672"/>
              </p:ext>
            </p:extLst>
          </p:nvPr>
        </p:nvGraphicFramePr>
        <p:xfrm>
          <a:off x="4845052" y="4118883"/>
          <a:ext cx="4232275" cy="490538"/>
        </p:xfrm>
        <a:graphic>
          <a:graphicData uri="http://schemas.openxmlformats.org/presentationml/2006/ole">
            <p:oleObj spid="_x0000_s31949" name="Equation" r:id="rId20" imgW="2197100" imgH="254000" progId="Equation.DSMT4">
              <p:embed/>
            </p:oleObj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1413848"/>
              </p:ext>
            </p:extLst>
          </p:nvPr>
        </p:nvGraphicFramePr>
        <p:xfrm>
          <a:off x="635002" y="4938033"/>
          <a:ext cx="4306887" cy="490538"/>
        </p:xfrm>
        <a:graphic>
          <a:graphicData uri="http://schemas.openxmlformats.org/presentationml/2006/ole">
            <p:oleObj spid="_x0000_s31950" name="Equation" r:id="rId21" imgW="2235200" imgH="254000" progId="Equation.DSMT4">
              <p:embed/>
            </p:oleObj>
          </a:graphicData>
        </a:graphic>
      </p:graphicFrame>
      <p:graphicFrame>
        <p:nvGraphicFramePr>
          <p:cNvPr id="3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7632858"/>
              </p:ext>
            </p:extLst>
          </p:nvPr>
        </p:nvGraphicFramePr>
        <p:xfrm>
          <a:off x="5195889" y="4969887"/>
          <a:ext cx="4062413" cy="465138"/>
        </p:xfrm>
        <a:graphic>
          <a:graphicData uri="http://schemas.openxmlformats.org/presentationml/2006/ole">
            <p:oleObj spid="_x0000_s31951" name="Equation" r:id="rId22" imgW="2108200" imgH="241300" progId="Equation.DSMT4">
              <p:embed/>
            </p:oleObj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4848177"/>
              </p:ext>
            </p:extLst>
          </p:nvPr>
        </p:nvGraphicFramePr>
        <p:xfrm>
          <a:off x="846138" y="1533525"/>
          <a:ext cx="1782762" cy="815975"/>
        </p:xfrm>
        <a:graphic>
          <a:graphicData uri="http://schemas.openxmlformats.org/presentationml/2006/ole">
            <p:oleObj spid="_x0000_s31952" name="Equation" r:id="rId23" imgW="1016000" imgH="457200" progId="Equation.DSMT4">
              <p:embed/>
            </p:oleObj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4631616"/>
              </p:ext>
            </p:extLst>
          </p:nvPr>
        </p:nvGraphicFramePr>
        <p:xfrm>
          <a:off x="2864365" y="1553185"/>
          <a:ext cx="1714500" cy="815975"/>
        </p:xfrm>
        <a:graphic>
          <a:graphicData uri="http://schemas.openxmlformats.org/presentationml/2006/ole">
            <p:oleObj spid="_x0000_s31953" name="Equation" r:id="rId24" imgW="977900" imgH="45720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3712713"/>
              </p:ext>
            </p:extLst>
          </p:nvPr>
        </p:nvGraphicFramePr>
        <p:xfrm>
          <a:off x="758827" y="5767719"/>
          <a:ext cx="8486776" cy="396875"/>
        </p:xfrm>
        <a:graphic>
          <a:graphicData uri="http://schemas.openxmlformats.org/presentationml/2006/ole">
            <p:oleObj spid="_x0000_s31954" name="Equation" r:id="rId25" imgW="46228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0225" y="204787"/>
          <a:ext cx="8347075" cy="1681357"/>
        </p:xfrm>
        <a:graphic>
          <a:graphicData uri="http://schemas.openxmlformats.org/presentationml/2006/ole">
            <p:oleObj spid="_x0000_s20923" name="Equation" r:id="rId3" imgW="3530600" imgH="7112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18669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14376" y="1847850"/>
            <a:ext cx="733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31925" y="1885950"/>
          <a:ext cx="1235075" cy="395668"/>
        </p:xfrm>
        <a:graphic>
          <a:graphicData uri="http://schemas.openxmlformats.org/presentationml/2006/ole">
            <p:oleObj spid="_x0000_s20924" name="Equation" r:id="rId4" imgW="672808" imgH="215806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82876" y="1822451"/>
          <a:ext cx="2460624" cy="471920"/>
        </p:xfrm>
        <a:graphic>
          <a:graphicData uri="http://schemas.openxmlformats.org/presentationml/2006/ole">
            <p:oleObj spid="_x0000_s20925" name="Equation" r:id="rId5" imgW="1193800" imgH="2286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22874" y="1709737"/>
          <a:ext cx="1693761" cy="700088"/>
        </p:xfrm>
        <a:graphic>
          <a:graphicData uri="http://schemas.openxmlformats.org/presentationml/2006/ole">
            <p:oleObj spid="_x0000_s20926" name="Equation" r:id="rId6" imgW="952087" imgH="393529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6313" y="2379663"/>
          <a:ext cx="1997110" cy="449262"/>
        </p:xfrm>
        <a:graphic>
          <a:graphicData uri="http://schemas.openxmlformats.org/presentationml/2006/ole">
            <p:oleObj spid="_x0000_s20927" name="Equation" r:id="rId7" imgW="101600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65463" y="2438400"/>
          <a:ext cx="1411287" cy="383313"/>
        </p:xfrm>
        <a:graphic>
          <a:graphicData uri="http://schemas.openxmlformats.org/presentationml/2006/ole">
            <p:oleObj spid="_x0000_s20928" name="Equation" r:id="rId8" imgW="748975" imgH="203112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4213" y="2933700"/>
          <a:ext cx="6724650" cy="509588"/>
        </p:xfrm>
        <a:graphic>
          <a:graphicData uri="http://schemas.openxmlformats.org/presentationml/2006/ole">
            <p:oleObj spid="_x0000_s20929" name="Equation" r:id="rId9" imgW="2844800" imgH="2159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55675" y="3657600"/>
          <a:ext cx="2868613" cy="382588"/>
        </p:xfrm>
        <a:graphic>
          <a:graphicData uri="http://schemas.openxmlformats.org/presentationml/2006/ole">
            <p:oleObj spid="_x0000_s20930" name="Equation" r:id="rId10" imgW="1524000" imgH="2032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00138" y="4189413"/>
          <a:ext cx="1627187" cy="406400"/>
        </p:xfrm>
        <a:graphic>
          <a:graphicData uri="http://schemas.openxmlformats.org/presentationml/2006/ole">
            <p:oleObj spid="_x0000_s20931" name="Equation" r:id="rId11" imgW="863225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232567"/>
              </p:ext>
            </p:extLst>
          </p:nvPr>
        </p:nvGraphicFramePr>
        <p:xfrm>
          <a:off x="530225" y="209550"/>
          <a:ext cx="4803775" cy="1035900"/>
        </p:xfrm>
        <a:graphic>
          <a:graphicData uri="http://schemas.openxmlformats.org/presentationml/2006/ole">
            <p:oleObj spid="_x0000_s27119" name="Equation" r:id="rId3" imgW="2120900" imgH="457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9854709"/>
              </p:ext>
            </p:extLst>
          </p:nvPr>
        </p:nvGraphicFramePr>
        <p:xfrm>
          <a:off x="5887" y="1262290"/>
          <a:ext cx="454025" cy="403578"/>
        </p:xfrm>
        <a:graphic>
          <a:graphicData uri="http://schemas.openxmlformats.org/presentationml/2006/ole">
            <p:oleObj spid="_x0000_s27120" name="Equation" r:id="rId4" imgW="228501" imgH="203112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6704227"/>
              </p:ext>
            </p:extLst>
          </p:nvPr>
        </p:nvGraphicFramePr>
        <p:xfrm>
          <a:off x="435306" y="1230314"/>
          <a:ext cx="6189662" cy="508398"/>
        </p:xfrm>
        <a:graphic>
          <a:graphicData uri="http://schemas.openxmlformats.org/presentationml/2006/ole">
            <p:oleObj spid="_x0000_s27121" name="Equation" r:id="rId5" imgW="2781300" imgH="2286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2597621"/>
              </p:ext>
            </p:extLst>
          </p:nvPr>
        </p:nvGraphicFramePr>
        <p:xfrm>
          <a:off x="455942" y="1825625"/>
          <a:ext cx="2387600" cy="467831"/>
        </p:xfrm>
        <a:graphic>
          <a:graphicData uri="http://schemas.openxmlformats.org/presentationml/2006/ole">
            <p:oleObj spid="_x0000_s27122" name="Equation" r:id="rId6" imgW="1104421" imgH="215806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3607121"/>
              </p:ext>
            </p:extLst>
          </p:nvPr>
        </p:nvGraphicFramePr>
        <p:xfrm>
          <a:off x="2900692" y="1817688"/>
          <a:ext cx="3106738" cy="477837"/>
        </p:xfrm>
        <a:graphic>
          <a:graphicData uri="http://schemas.openxmlformats.org/presentationml/2006/ole">
            <p:oleObj spid="_x0000_s27123" name="Equation" r:id="rId7" imgW="1396394" imgH="215806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9956823"/>
              </p:ext>
            </p:extLst>
          </p:nvPr>
        </p:nvGraphicFramePr>
        <p:xfrm>
          <a:off x="397205" y="2327275"/>
          <a:ext cx="2513012" cy="506413"/>
        </p:xfrm>
        <a:graphic>
          <a:graphicData uri="http://schemas.openxmlformats.org/presentationml/2006/ole">
            <p:oleObj spid="_x0000_s27124" name="Equation" r:id="rId8" imgW="1130300" imgH="2286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6023679"/>
              </p:ext>
            </p:extLst>
          </p:nvPr>
        </p:nvGraphicFramePr>
        <p:xfrm>
          <a:off x="436892" y="2706688"/>
          <a:ext cx="2033588" cy="871537"/>
        </p:xfrm>
        <a:graphic>
          <a:graphicData uri="http://schemas.openxmlformats.org/presentationml/2006/ole">
            <p:oleObj spid="_x0000_s27125" name="Equation" r:id="rId9" imgW="914400" imgH="3937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0768743"/>
              </p:ext>
            </p:extLst>
          </p:nvPr>
        </p:nvGraphicFramePr>
        <p:xfrm>
          <a:off x="2472067" y="2697163"/>
          <a:ext cx="2708275" cy="871537"/>
        </p:xfrm>
        <a:graphic>
          <a:graphicData uri="http://schemas.openxmlformats.org/presentationml/2006/ole">
            <p:oleObj spid="_x0000_s27126" name="Equation" r:id="rId10" imgW="1218671" imgH="393529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2551882"/>
              </p:ext>
            </p:extLst>
          </p:nvPr>
        </p:nvGraphicFramePr>
        <p:xfrm>
          <a:off x="452767" y="3527425"/>
          <a:ext cx="4687888" cy="506413"/>
        </p:xfrm>
        <a:graphic>
          <a:graphicData uri="http://schemas.openxmlformats.org/presentationml/2006/ole">
            <p:oleObj spid="_x0000_s27127" name="Equation" r:id="rId11" imgW="2108200" imgH="22860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9194549"/>
              </p:ext>
            </p:extLst>
          </p:nvPr>
        </p:nvGraphicFramePr>
        <p:xfrm>
          <a:off x="378155" y="4030664"/>
          <a:ext cx="4646612" cy="816236"/>
        </p:xfrm>
        <a:graphic>
          <a:graphicData uri="http://schemas.openxmlformats.org/presentationml/2006/ole">
            <p:oleObj spid="_x0000_s27128" name="Equation" r:id="rId12" imgW="2235200" imgH="3937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9351127"/>
              </p:ext>
            </p:extLst>
          </p:nvPr>
        </p:nvGraphicFramePr>
        <p:xfrm>
          <a:off x="360565" y="4727575"/>
          <a:ext cx="4919663" cy="790575"/>
        </p:xfrm>
        <a:graphic>
          <a:graphicData uri="http://schemas.openxmlformats.org/presentationml/2006/ole">
            <p:oleObj spid="_x0000_s27129" name="Equation" r:id="rId13" imgW="2451100" imgH="39370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2910933"/>
              </p:ext>
            </p:extLst>
          </p:nvPr>
        </p:nvGraphicFramePr>
        <p:xfrm>
          <a:off x="378155" y="5350139"/>
          <a:ext cx="3105150" cy="955675"/>
        </p:xfrm>
        <a:graphic>
          <a:graphicData uri="http://schemas.openxmlformats.org/presentationml/2006/ole">
            <p:oleObj spid="_x0000_s27130" name="Equation" r:id="rId14" imgW="1397000" imgH="431800" progId="Equation.DSMT4">
              <p:embed/>
            </p:oleObj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5877836" y="2278166"/>
            <a:ext cx="0" cy="3924669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5303421"/>
              </p:ext>
            </p:extLst>
          </p:nvPr>
        </p:nvGraphicFramePr>
        <p:xfrm>
          <a:off x="6240690" y="2833688"/>
          <a:ext cx="4491038" cy="534987"/>
        </p:xfrm>
        <a:graphic>
          <a:graphicData uri="http://schemas.openxmlformats.org/presentationml/2006/ole">
            <p:oleObj spid="_x0000_s27131" name="Equation" r:id="rId15" imgW="2019300" imgH="241300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4375621"/>
              </p:ext>
            </p:extLst>
          </p:nvPr>
        </p:nvGraphicFramePr>
        <p:xfrm>
          <a:off x="6240690" y="3340896"/>
          <a:ext cx="4800600" cy="534987"/>
        </p:xfrm>
        <a:graphic>
          <a:graphicData uri="http://schemas.openxmlformats.org/presentationml/2006/ole">
            <p:oleObj spid="_x0000_s27132" name="Equation" r:id="rId16" imgW="2159000" imgH="24130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0730443"/>
              </p:ext>
            </p:extLst>
          </p:nvPr>
        </p:nvGraphicFramePr>
        <p:xfrm>
          <a:off x="6240690" y="3848104"/>
          <a:ext cx="4067175" cy="534987"/>
        </p:xfrm>
        <a:graphic>
          <a:graphicData uri="http://schemas.openxmlformats.org/presentationml/2006/ole">
            <p:oleObj spid="_x0000_s27133" name="Equation" r:id="rId17" imgW="1828800" imgH="24130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9639558"/>
              </p:ext>
            </p:extLst>
          </p:nvPr>
        </p:nvGraphicFramePr>
        <p:xfrm>
          <a:off x="8204260" y="4353358"/>
          <a:ext cx="2343150" cy="957263"/>
        </p:xfrm>
        <a:graphic>
          <a:graphicData uri="http://schemas.openxmlformats.org/presentationml/2006/ole">
            <p:oleObj spid="_x0000_s27134" name="Equation" r:id="rId18" imgW="1054100" imgH="43180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2526231"/>
              </p:ext>
            </p:extLst>
          </p:nvPr>
        </p:nvGraphicFramePr>
        <p:xfrm>
          <a:off x="6404277" y="5334849"/>
          <a:ext cx="4343400" cy="488950"/>
        </p:xfrm>
        <a:graphic>
          <a:graphicData uri="http://schemas.openxmlformats.org/presentationml/2006/ole">
            <p:oleObj spid="_x0000_s27135" name="Equation" r:id="rId19" imgW="1916868" imgH="21580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78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232567"/>
              </p:ext>
            </p:extLst>
          </p:nvPr>
        </p:nvGraphicFramePr>
        <p:xfrm>
          <a:off x="530225" y="209550"/>
          <a:ext cx="4803775" cy="1035900"/>
        </p:xfrm>
        <a:graphic>
          <a:graphicData uri="http://schemas.openxmlformats.org/presentationml/2006/ole">
            <p:oleObj spid="_x0000_s29065" name="Equation" r:id="rId3" imgW="2120900" imgH="457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9854709"/>
              </p:ext>
            </p:extLst>
          </p:nvPr>
        </p:nvGraphicFramePr>
        <p:xfrm>
          <a:off x="5887" y="1262290"/>
          <a:ext cx="454025" cy="403578"/>
        </p:xfrm>
        <a:graphic>
          <a:graphicData uri="http://schemas.openxmlformats.org/presentationml/2006/ole">
            <p:oleObj spid="_x0000_s29066" name="Equation" r:id="rId4" imgW="228501" imgH="203112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395954"/>
              </p:ext>
            </p:extLst>
          </p:nvPr>
        </p:nvGraphicFramePr>
        <p:xfrm>
          <a:off x="530225" y="1201131"/>
          <a:ext cx="2882900" cy="450850"/>
        </p:xfrm>
        <a:graphic>
          <a:graphicData uri="http://schemas.openxmlformats.org/presentationml/2006/ole">
            <p:oleObj spid="_x0000_s29067" name="Equation" r:id="rId5" imgW="1295400" imgH="2032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9605955"/>
              </p:ext>
            </p:extLst>
          </p:nvPr>
        </p:nvGraphicFramePr>
        <p:xfrm>
          <a:off x="473276" y="2075712"/>
          <a:ext cx="2286000" cy="871537"/>
        </p:xfrm>
        <a:graphic>
          <a:graphicData uri="http://schemas.openxmlformats.org/presentationml/2006/ole">
            <p:oleObj spid="_x0000_s29068" name="Equation" r:id="rId6" imgW="1028254" imgH="393529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64939741"/>
              </p:ext>
            </p:extLst>
          </p:nvPr>
        </p:nvGraphicFramePr>
        <p:xfrm>
          <a:off x="452767" y="2877552"/>
          <a:ext cx="3702050" cy="506413"/>
        </p:xfrm>
        <a:graphic>
          <a:graphicData uri="http://schemas.openxmlformats.org/presentationml/2006/ole">
            <p:oleObj spid="_x0000_s29069" name="Equation" r:id="rId7" imgW="1663700" imgH="228600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2551882"/>
              </p:ext>
            </p:extLst>
          </p:nvPr>
        </p:nvGraphicFramePr>
        <p:xfrm>
          <a:off x="452767" y="3527425"/>
          <a:ext cx="4687888" cy="506413"/>
        </p:xfrm>
        <a:graphic>
          <a:graphicData uri="http://schemas.openxmlformats.org/presentationml/2006/ole">
            <p:oleObj spid="_x0000_s29070" name="Equation" r:id="rId8" imgW="2108200" imgH="22860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1230781"/>
              </p:ext>
            </p:extLst>
          </p:nvPr>
        </p:nvGraphicFramePr>
        <p:xfrm>
          <a:off x="378155" y="3964200"/>
          <a:ext cx="5122863" cy="868362"/>
        </p:xfrm>
        <a:graphic>
          <a:graphicData uri="http://schemas.openxmlformats.org/presentationml/2006/ole">
            <p:oleObj spid="_x0000_s29071" name="Equation" r:id="rId9" imgW="2463800" imgH="4191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4999633"/>
              </p:ext>
            </p:extLst>
          </p:nvPr>
        </p:nvGraphicFramePr>
        <p:xfrm>
          <a:off x="76200" y="5413375"/>
          <a:ext cx="5149850" cy="790575"/>
        </p:xfrm>
        <a:graphic>
          <a:graphicData uri="http://schemas.openxmlformats.org/presentationml/2006/ole">
            <p:oleObj spid="_x0000_s29072" name="Equation" r:id="rId10" imgW="2565400" imgH="39370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3785256"/>
              </p:ext>
            </p:extLst>
          </p:nvPr>
        </p:nvGraphicFramePr>
        <p:xfrm>
          <a:off x="6217891" y="1865883"/>
          <a:ext cx="4205287" cy="955675"/>
        </p:xfrm>
        <a:graphic>
          <a:graphicData uri="http://schemas.openxmlformats.org/presentationml/2006/ole">
            <p:oleObj spid="_x0000_s29073" name="Equation" r:id="rId11" imgW="1892300" imgH="431800" progId="Equation.DSMT4">
              <p:embed/>
            </p:oleObj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5866685" y="2279281"/>
            <a:ext cx="0" cy="3924669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671950"/>
              </p:ext>
            </p:extLst>
          </p:nvPr>
        </p:nvGraphicFramePr>
        <p:xfrm>
          <a:off x="6217891" y="2876757"/>
          <a:ext cx="4491038" cy="534987"/>
        </p:xfrm>
        <a:graphic>
          <a:graphicData uri="http://schemas.openxmlformats.org/presentationml/2006/ole">
            <p:oleObj spid="_x0000_s29074" name="Equation" r:id="rId12" imgW="2019300" imgH="241300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3987108"/>
              </p:ext>
            </p:extLst>
          </p:nvPr>
        </p:nvGraphicFramePr>
        <p:xfrm>
          <a:off x="6217891" y="3383965"/>
          <a:ext cx="4800600" cy="534987"/>
        </p:xfrm>
        <a:graphic>
          <a:graphicData uri="http://schemas.openxmlformats.org/presentationml/2006/ole">
            <p:oleObj spid="_x0000_s29075" name="Equation" r:id="rId13" imgW="2159000" imgH="24130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0667910"/>
              </p:ext>
            </p:extLst>
          </p:nvPr>
        </p:nvGraphicFramePr>
        <p:xfrm>
          <a:off x="6090393" y="3891754"/>
          <a:ext cx="4321175" cy="534988"/>
        </p:xfrm>
        <a:graphic>
          <a:graphicData uri="http://schemas.openxmlformats.org/presentationml/2006/ole">
            <p:oleObj spid="_x0000_s29076" name="Equation" r:id="rId14" imgW="1943100" imgH="24130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5062685"/>
              </p:ext>
            </p:extLst>
          </p:nvPr>
        </p:nvGraphicFramePr>
        <p:xfrm>
          <a:off x="7992014" y="4424422"/>
          <a:ext cx="3217863" cy="957262"/>
        </p:xfrm>
        <a:graphic>
          <a:graphicData uri="http://schemas.openxmlformats.org/presentationml/2006/ole">
            <p:oleObj spid="_x0000_s29077" name="Equation" r:id="rId15" imgW="1447800" imgH="43180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9536443"/>
              </p:ext>
            </p:extLst>
          </p:nvPr>
        </p:nvGraphicFramePr>
        <p:xfrm>
          <a:off x="6370122" y="5410843"/>
          <a:ext cx="4343400" cy="488950"/>
        </p:xfrm>
        <a:graphic>
          <a:graphicData uri="http://schemas.openxmlformats.org/presentationml/2006/ole">
            <p:oleObj spid="_x0000_s29078" name="Equation" r:id="rId16" imgW="1916868" imgH="215806" progId="Equation.DSMT4">
              <p:embed/>
            </p:oleObj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0474125"/>
              </p:ext>
            </p:extLst>
          </p:nvPr>
        </p:nvGraphicFramePr>
        <p:xfrm>
          <a:off x="378155" y="1685926"/>
          <a:ext cx="3249612" cy="506412"/>
        </p:xfrm>
        <a:graphic>
          <a:graphicData uri="http://schemas.openxmlformats.org/presentationml/2006/ole">
            <p:oleObj spid="_x0000_s29079" name="Equation" r:id="rId17" imgW="1460500" imgH="228600" progId="Equation.DSMT4">
              <p:embed/>
            </p:oleObj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385162"/>
              </p:ext>
            </p:extLst>
          </p:nvPr>
        </p:nvGraphicFramePr>
        <p:xfrm>
          <a:off x="2762451" y="2113945"/>
          <a:ext cx="2962275" cy="871538"/>
        </p:xfrm>
        <a:graphic>
          <a:graphicData uri="http://schemas.openxmlformats.org/presentationml/2006/ole">
            <p:oleObj spid="_x0000_s29080" name="Equation" r:id="rId18" imgW="1333500" imgH="393700" progId="Equation.DSMT4">
              <p:embed/>
            </p:oleObj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7652101"/>
              </p:ext>
            </p:extLst>
          </p:nvPr>
        </p:nvGraphicFramePr>
        <p:xfrm>
          <a:off x="530225" y="4853202"/>
          <a:ext cx="2271712" cy="474663"/>
        </p:xfrm>
        <a:graphic>
          <a:graphicData uri="http://schemas.openxmlformats.org/presentationml/2006/ole">
            <p:oleObj spid="_x0000_s29081" name="Equation" r:id="rId19" imgW="1091726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7486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232567"/>
              </p:ext>
            </p:extLst>
          </p:nvPr>
        </p:nvGraphicFramePr>
        <p:xfrm>
          <a:off x="530225" y="209550"/>
          <a:ext cx="4803775" cy="1035900"/>
        </p:xfrm>
        <a:graphic>
          <a:graphicData uri="http://schemas.openxmlformats.org/presentationml/2006/ole">
            <p:oleObj spid="_x0000_s28140" name="Equation" r:id="rId3" imgW="2120900" imgH="457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9854709"/>
              </p:ext>
            </p:extLst>
          </p:nvPr>
        </p:nvGraphicFramePr>
        <p:xfrm>
          <a:off x="5887" y="1262290"/>
          <a:ext cx="454025" cy="403578"/>
        </p:xfrm>
        <a:graphic>
          <a:graphicData uri="http://schemas.openxmlformats.org/presentationml/2006/ole">
            <p:oleObj spid="_x0000_s28141" name="Equation" r:id="rId4" imgW="228501" imgH="203112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395954"/>
              </p:ext>
            </p:extLst>
          </p:nvPr>
        </p:nvGraphicFramePr>
        <p:xfrm>
          <a:off x="530225" y="1201131"/>
          <a:ext cx="2882900" cy="450850"/>
        </p:xfrm>
        <a:graphic>
          <a:graphicData uri="http://schemas.openxmlformats.org/presentationml/2006/ole">
            <p:oleObj spid="_x0000_s28142" name="Equation" r:id="rId5" imgW="1295400" imgH="2032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0535323"/>
              </p:ext>
            </p:extLst>
          </p:nvPr>
        </p:nvGraphicFramePr>
        <p:xfrm>
          <a:off x="412750" y="5449825"/>
          <a:ext cx="4921250" cy="790575"/>
        </p:xfrm>
        <a:graphic>
          <a:graphicData uri="http://schemas.openxmlformats.org/presentationml/2006/ole">
            <p:oleObj spid="_x0000_s28143" name="Equation" r:id="rId6" imgW="2451100" imgH="39370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870780"/>
              </p:ext>
            </p:extLst>
          </p:nvPr>
        </p:nvGraphicFramePr>
        <p:xfrm>
          <a:off x="6769939" y="1905998"/>
          <a:ext cx="2201862" cy="955675"/>
        </p:xfrm>
        <a:graphic>
          <a:graphicData uri="http://schemas.openxmlformats.org/presentationml/2006/ole">
            <p:oleObj spid="_x0000_s28144" name="Equation" r:id="rId7" imgW="990170" imgH="431613" progId="Equation.DSMT4">
              <p:embed/>
            </p:oleObj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6441194" y="2165459"/>
            <a:ext cx="0" cy="3924669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8593751"/>
              </p:ext>
            </p:extLst>
          </p:nvPr>
        </p:nvGraphicFramePr>
        <p:xfrm>
          <a:off x="6775948" y="2848978"/>
          <a:ext cx="4491038" cy="534987"/>
        </p:xfrm>
        <a:graphic>
          <a:graphicData uri="http://schemas.openxmlformats.org/presentationml/2006/ole">
            <p:oleObj spid="_x0000_s28145" name="Equation" r:id="rId8" imgW="2019300" imgH="241300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8930754"/>
              </p:ext>
            </p:extLst>
          </p:nvPr>
        </p:nvGraphicFramePr>
        <p:xfrm>
          <a:off x="6775948" y="3356186"/>
          <a:ext cx="4800600" cy="534987"/>
        </p:xfrm>
        <a:graphic>
          <a:graphicData uri="http://schemas.openxmlformats.org/presentationml/2006/ole">
            <p:oleObj spid="_x0000_s28146" name="Equation" r:id="rId9" imgW="2159000" imgH="24130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8640022"/>
              </p:ext>
            </p:extLst>
          </p:nvPr>
        </p:nvGraphicFramePr>
        <p:xfrm>
          <a:off x="6660665" y="3899460"/>
          <a:ext cx="3446462" cy="873125"/>
        </p:xfrm>
        <a:graphic>
          <a:graphicData uri="http://schemas.openxmlformats.org/presentationml/2006/ole">
            <p:oleObj spid="_x0000_s28147" name="Equation" r:id="rId10" imgW="1548728" imgH="393529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9209141"/>
              </p:ext>
            </p:extLst>
          </p:nvPr>
        </p:nvGraphicFramePr>
        <p:xfrm>
          <a:off x="8639673" y="4651670"/>
          <a:ext cx="1073150" cy="957263"/>
        </p:xfrm>
        <a:graphic>
          <a:graphicData uri="http://schemas.openxmlformats.org/presentationml/2006/ole">
            <p:oleObj spid="_x0000_s28148" name="Equation" r:id="rId11" imgW="482391" imgH="431613" progId="Equation.DSMT4">
              <p:embed/>
            </p:oleObj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65553229"/>
              </p:ext>
            </p:extLst>
          </p:nvPr>
        </p:nvGraphicFramePr>
        <p:xfrm>
          <a:off x="498804" y="1681218"/>
          <a:ext cx="2233613" cy="871537"/>
        </p:xfrm>
        <a:graphic>
          <a:graphicData uri="http://schemas.openxmlformats.org/presentationml/2006/ole">
            <p:oleObj spid="_x0000_s28149" name="Equation" r:id="rId12" imgW="1002865" imgH="393529" progId="Equation.DSMT4">
              <p:embed/>
            </p:oleObj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045291"/>
              </p:ext>
            </p:extLst>
          </p:nvPr>
        </p:nvGraphicFramePr>
        <p:xfrm>
          <a:off x="508724" y="2444539"/>
          <a:ext cx="2516188" cy="871537"/>
        </p:xfrm>
        <a:graphic>
          <a:graphicData uri="http://schemas.openxmlformats.org/presentationml/2006/ole">
            <p:oleObj spid="_x0000_s28150" name="Equation" r:id="rId13" imgW="1129810" imgH="393529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8876568"/>
              </p:ext>
            </p:extLst>
          </p:nvPr>
        </p:nvGraphicFramePr>
        <p:xfrm>
          <a:off x="3203822" y="2073429"/>
          <a:ext cx="2798762" cy="1265237"/>
        </p:xfrm>
        <a:graphic>
          <a:graphicData uri="http://schemas.openxmlformats.org/presentationml/2006/ole">
            <p:oleObj spid="_x0000_s28151" name="Equation" r:id="rId14" imgW="1257300" imgH="571500" progId="Equation.DSMT4">
              <p:embed/>
            </p:oleObj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6988906"/>
              </p:ext>
            </p:extLst>
          </p:nvPr>
        </p:nvGraphicFramePr>
        <p:xfrm>
          <a:off x="555160" y="3256256"/>
          <a:ext cx="2913062" cy="871538"/>
        </p:xfrm>
        <a:graphic>
          <a:graphicData uri="http://schemas.openxmlformats.org/presentationml/2006/ole">
            <p:oleObj spid="_x0000_s28152" name="Equation" r:id="rId15" imgW="1307532" imgH="393529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9453352"/>
              </p:ext>
            </p:extLst>
          </p:nvPr>
        </p:nvGraphicFramePr>
        <p:xfrm>
          <a:off x="3556956" y="3244148"/>
          <a:ext cx="2827338" cy="871537"/>
        </p:xfrm>
        <a:graphic>
          <a:graphicData uri="http://schemas.openxmlformats.org/presentationml/2006/ole">
            <p:oleObj spid="_x0000_s28153" name="Equation" r:id="rId16" imgW="1269449" imgH="393529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83561978"/>
              </p:ext>
            </p:extLst>
          </p:nvPr>
        </p:nvGraphicFramePr>
        <p:xfrm>
          <a:off x="504776" y="4113482"/>
          <a:ext cx="3145686" cy="526482"/>
        </p:xfrm>
        <a:graphic>
          <a:graphicData uri="http://schemas.openxmlformats.org/presentationml/2006/ole">
            <p:oleObj spid="_x0000_s28154" name="Equation" r:id="rId17" imgW="1358900" imgH="228600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78252202"/>
              </p:ext>
            </p:extLst>
          </p:nvPr>
        </p:nvGraphicFramePr>
        <p:xfrm>
          <a:off x="512124" y="4621846"/>
          <a:ext cx="4440586" cy="827979"/>
        </p:xfrm>
        <a:graphic>
          <a:graphicData uri="http://schemas.openxmlformats.org/presentationml/2006/ole">
            <p:oleObj spid="_x0000_s28155" name="Equation" r:id="rId18" imgW="2095500" imgH="393700" progId="Equation.DSMT4">
              <p:embed/>
            </p:oleObj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8634505"/>
              </p:ext>
            </p:extLst>
          </p:nvPr>
        </p:nvGraphicFramePr>
        <p:xfrm>
          <a:off x="9722769" y="4680245"/>
          <a:ext cx="1468438" cy="928688"/>
        </p:xfrm>
        <a:graphic>
          <a:graphicData uri="http://schemas.openxmlformats.org/presentationml/2006/ole">
            <p:oleObj spid="_x0000_s28156" name="Equation" r:id="rId19" imgW="6604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0952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232567"/>
              </p:ext>
            </p:extLst>
          </p:nvPr>
        </p:nvGraphicFramePr>
        <p:xfrm>
          <a:off x="530225" y="209550"/>
          <a:ext cx="4803775" cy="1035900"/>
        </p:xfrm>
        <a:graphic>
          <a:graphicData uri="http://schemas.openxmlformats.org/presentationml/2006/ole">
            <p:oleObj spid="_x0000_s22387" name="Equation" r:id="rId3" imgW="2120900" imgH="457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9854709"/>
              </p:ext>
            </p:extLst>
          </p:nvPr>
        </p:nvGraphicFramePr>
        <p:xfrm>
          <a:off x="458159" y="1262290"/>
          <a:ext cx="454025" cy="403578"/>
        </p:xfrm>
        <a:graphic>
          <a:graphicData uri="http://schemas.openxmlformats.org/presentationml/2006/ole">
            <p:oleObj spid="_x0000_s22388" name="Equation" r:id="rId4" imgW="228501" imgH="203112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3488101"/>
              </p:ext>
            </p:extLst>
          </p:nvPr>
        </p:nvGraphicFramePr>
        <p:xfrm>
          <a:off x="982497" y="1201131"/>
          <a:ext cx="2882900" cy="450850"/>
        </p:xfrm>
        <a:graphic>
          <a:graphicData uri="http://schemas.openxmlformats.org/presentationml/2006/ole">
            <p:oleObj spid="_x0000_s22389" name="Equation" r:id="rId5" imgW="1295400" imgH="2032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88056"/>
              </p:ext>
            </p:extLst>
          </p:nvPr>
        </p:nvGraphicFramePr>
        <p:xfrm>
          <a:off x="736129" y="3528296"/>
          <a:ext cx="2066054" cy="902942"/>
        </p:xfrm>
        <a:graphic>
          <a:graphicData uri="http://schemas.openxmlformats.org/presentationml/2006/ole">
            <p:oleObj spid="_x0000_s22390" name="Equation" r:id="rId6" imgW="965200" imgH="431800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71929523"/>
              </p:ext>
            </p:extLst>
          </p:nvPr>
        </p:nvGraphicFramePr>
        <p:xfrm>
          <a:off x="982497" y="1659740"/>
          <a:ext cx="2430462" cy="450850"/>
        </p:xfrm>
        <a:graphic>
          <a:graphicData uri="http://schemas.openxmlformats.org/presentationml/2006/ole">
            <p:oleObj spid="_x0000_s22391" name="Equation" r:id="rId7" imgW="1091726" imgH="203112" progId="Equation.DSMT4">
              <p:embed/>
            </p:oleObj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6764170" y="1697023"/>
            <a:ext cx="3118257" cy="2569950"/>
            <a:chOff x="7206622" y="153359"/>
            <a:chExt cx="3118257" cy="2569950"/>
          </a:xfrm>
        </p:grpSpPr>
        <p:cxnSp>
          <p:nvCxnSpPr>
            <p:cNvPr id="26" name="直接箭头连接符 25"/>
            <p:cNvCxnSpPr/>
            <p:nvPr/>
          </p:nvCxnSpPr>
          <p:spPr>
            <a:xfrm>
              <a:off x="7206622" y="1659740"/>
              <a:ext cx="309097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H="1" flipV="1">
              <a:off x="8354366" y="221896"/>
              <a:ext cx="2161" cy="2501413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63102904"/>
                </p:ext>
              </p:extLst>
            </p:nvPr>
          </p:nvGraphicFramePr>
          <p:xfrm>
            <a:off x="10042452" y="1680827"/>
            <a:ext cx="282427" cy="310670"/>
          </p:xfrm>
          <a:graphic>
            <a:graphicData uri="http://schemas.openxmlformats.org/presentationml/2006/ole">
              <p:oleObj spid="_x0000_s22392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05124940"/>
                </p:ext>
              </p:extLst>
            </p:nvPr>
          </p:nvGraphicFramePr>
          <p:xfrm>
            <a:off x="8070850" y="1639888"/>
            <a:ext cx="303405" cy="351609"/>
          </p:xfrm>
          <a:graphic>
            <a:graphicData uri="http://schemas.openxmlformats.org/presentationml/2006/ole">
              <p:oleObj spid="_x0000_s22393" name="Equation" r:id="rId9" imgW="152202" imgH="177569" progId="Equation.DSMT4">
                <p:embed/>
              </p:oleObj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16855884"/>
                </p:ext>
              </p:extLst>
            </p:nvPr>
          </p:nvGraphicFramePr>
          <p:xfrm>
            <a:off x="8353276" y="153359"/>
            <a:ext cx="279400" cy="325438"/>
          </p:xfrm>
          <a:graphic>
            <a:graphicData uri="http://schemas.openxmlformats.org/presentationml/2006/ole">
              <p:oleObj spid="_x0000_s22394" name="Equation" r:id="rId10" imgW="139579" imgH="164957" progId="Equation.DSMT4">
                <p:embed/>
              </p:oleObj>
            </a:graphicData>
          </a:graphic>
        </p:graphicFrame>
        <p:sp>
          <p:nvSpPr>
            <p:cNvPr id="35" name="任意多边形 34"/>
            <p:cNvSpPr/>
            <p:nvPr/>
          </p:nvSpPr>
          <p:spPr>
            <a:xfrm>
              <a:off x="8402307" y="979719"/>
              <a:ext cx="1373875" cy="1307804"/>
            </a:xfrm>
            <a:custGeom>
              <a:avLst/>
              <a:gdLst>
                <a:gd name="connsiteX0" fmla="*/ 6372 w 1314177"/>
                <a:gd name="connsiteY0" fmla="*/ 1190846 h 1190846"/>
                <a:gd name="connsiteX1" fmla="*/ 197758 w 1314177"/>
                <a:gd name="connsiteY1" fmla="*/ 457200 h 1190846"/>
                <a:gd name="connsiteX2" fmla="*/ 1314177 w 1314177"/>
                <a:gd name="connsiteY2" fmla="*/ 0 h 1190846"/>
                <a:gd name="connsiteX0" fmla="*/ 2275 w 1373875"/>
                <a:gd name="connsiteY0" fmla="*/ 1307804 h 1307804"/>
                <a:gd name="connsiteX1" fmla="*/ 257456 w 1373875"/>
                <a:gd name="connsiteY1" fmla="*/ 457200 h 1307804"/>
                <a:gd name="connsiteX2" fmla="*/ 1373875 w 1373875"/>
                <a:gd name="connsiteY2" fmla="*/ 0 h 1307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3875" h="1307804">
                  <a:moveTo>
                    <a:pt x="2275" y="1307804"/>
                  </a:moveTo>
                  <a:cubicBezTo>
                    <a:pt x="-11016" y="1040218"/>
                    <a:pt x="28856" y="675167"/>
                    <a:pt x="257456" y="457200"/>
                  </a:cubicBezTo>
                  <a:cubicBezTo>
                    <a:pt x="486056" y="239233"/>
                    <a:pt x="924649" y="129363"/>
                    <a:pt x="1373875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7976591" y="334129"/>
              <a:ext cx="1073888" cy="1254688"/>
            </a:xfrm>
            <a:custGeom>
              <a:avLst/>
              <a:gdLst>
                <a:gd name="connsiteX0" fmla="*/ 0 w 1073888"/>
                <a:gd name="connsiteY0" fmla="*/ 1244009 h 1254688"/>
                <a:gd name="connsiteX1" fmla="*/ 691116 w 1073888"/>
                <a:gd name="connsiteY1" fmla="*/ 1073888 h 1254688"/>
                <a:gd name="connsiteX2" fmla="*/ 1073888 w 1073888"/>
                <a:gd name="connsiteY2" fmla="*/ 0 h 1254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888" h="1254688">
                  <a:moveTo>
                    <a:pt x="0" y="1244009"/>
                  </a:moveTo>
                  <a:cubicBezTo>
                    <a:pt x="256067" y="1262616"/>
                    <a:pt x="512135" y="1281223"/>
                    <a:pt x="691116" y="1073888"/>
                  </a:cubicBezTo>
                  <a:cubicBezTo>
                    <a:pt x="870097" y="866553"/>
                    <a:pt x="971992" y="433276"/>
                    <a:pt x="1073888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0733549"/>
              </p:ext>
            </p:extLst>
          </p:nvPr>
        </p:nvGraphicFramePr>
        <p:xfrm>
          <a:off x="861597" y="2071751"/>
          <a:ext cx="4013200" cy="508000"/>
        </p:xfrm>
        <a:graphic>
          <a:graphicData uri="http://schemas.openxmlformats.org/presentationml/2006/ole">
            <p:oleObj spid="_x0000_s22395" name="Equation" r:id="rId11" imgW="1803400" imgH="228600" progId="Equation.DSMT4">
              <p:embed/>
            </p:oleObj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7203158"/>
              </p:ext>
            </p:extLst>
          </p:nvPr>
        </p:nvGraphicFramePr>
        <p:xfrm>
          <a:off x="836624" y="2563098"/>
          <a:ext cx="3617912" cy="474662"/>
        </p:xfrm>
        <a:graphic>
          <a:graphicData uri="http://schemas.openxmlformats.org/presentationml/2006/ole">
            <p:oleObj spid="_x0000_s22396" name="Equation" r:id="rId12" imgW="1651000" imgH="215900" progId="Equation.DSMT4">
              <p:embed/>
            </p:oleObj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529570"/>
              </p:ext>
            </p:extLst>
          </p:nvPr>
        </p:nvGraphicFramePr>
        <p:xfrm>
          <a:off x="864510" y="3072951"/>
          <a:ext cx="1781175" cy="503238"/>
        </p:xfrm>
        <a:graphic>
          <a:graphicData uri="http://schemas.openxmlformats.org/presentationml/2006/ole">
            <p:oleObj spid="_x0000_s22397" name="Equation" r:id="rId13" imgW="812447" imgH="228501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5258015"/>
              </p:ext>
            </p:extLst>
          </p:nvPr>
        </p:nvGraphicFramePr>
        <p:xfrm>
          <a:off x="4351478" y="2556797"/>
          <a:ext cx="1506538" cy="495300"/>
        </p:xfrm>
        <a:graphic>
          <a:graphicData uri="http://schemas.openxmlformats.org/presentationml/2006/ole">
            <p:oleObj spid="_x0000_s22398" name="Equation" r:id="rId14" imgW="622030" imgH="203112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 flipH="1">
            <a:off x="8220829" y="2951681"/>
            <a:ext cx="0" cy="27281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09645044"/>
              </p:ext>
            </p:extLst>
          </p:nvPr>
        </p:nvGraphicFramePr>
        <p:xfrm>
          <a:off x="8068914" y="3118132"/>
          <a:ext cx="361950" cy="503238"/>
        </p:xfrm>
        <a:graphic>
          <a:graphicData uri="http://schemas.openxmlformats.org/presentationml/2006/ole">
            <p:oleObj spid="_x0000_s22399" name="Equation" r:id="rId15" imgW="165028" imgH="228501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88056"/>
              </p:ext>
            </p:extLst>
          </p:nvPr>
        </p:nvGraphicFramePr>
        <p:xfrm>
          <a:off x="2828864" y="3707427"/>
          <a:ext cx="2147887" cy="504825"/>
        </p:xfrm>
        <a:graphic>
          <a:graphicData uri="http://schemas.openxmlformats.org/presentationml/2006/ole">
            <p:oleObj spid="_x0000_s22400" name="Equation" r:id="rId16" imgW="1002865" imgH="241195" progId="Equation.DSMT4">
              <p:embed/>
            </p:oleObj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88056"/>
              </p:ext>
            </p:extLst>
          </p:nvPr>
        </p:nvGraphicFramePr>
        <p:xfrm>
          <a:off x="1103403" y="4264076"/>
          <a:ext cx="2170727" cy="870735"/>
        </p:xfrm>
        <a:graphic>
          <a:graphicData uri="http://schemas.openxmlformats.org/presentationml/2006/ole">
            <p:oleObj spid="_x0000_s22401" name="Equation" r:id="rId17" imgW="1054100" imgH="431800" progId="Equation.DSMT4">
              <p:embed/>
            </p:oleObj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88056"/>
              </p:ext>
            </p:extLst>
          </p:nvPr>
        </p:nvGraphicFramePr>
        <p:xfrm>
          <a:off x="4904084" y="5343985"/>
          <a:ext cx="1884362" cy="793750"/>
        </p:xfrm>
        <a:graphic>
          <a:graphicData uri="http://schemas.openxmlformats.org/presentationml/2006/ole">
            <p:oleObj spid="_x0000_s22402" name="Equation" r:id="rId18" imgW="914400" imgH="393700" progId="Equation.DSMT4">
              <p:embed/>
            </p:oleObj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88056"/>
              </p:ext>
            </p:extLst>
          </p:nvPr>
        </p:nvGraphicFramePr>
        <p:xfrm>
          <a:off x="3425660" y="4264025"/>
          <a:ext cx="1384300" cy="869950"/>
        </p:xfrm>
        <a:graphic>
          <a:graphicData uri="http://schemas.openxmlformats.org/presentationml/2006/ole">
            <p:oleObj spid="_x0000_s22403" name="Equation" r:id="rId19" imgW="672808" imgH="431613" progId="Equation.DSMT4">
              <p:embed/>
            </p:oleObj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88056"/>
              </p:ext>
            </p:extLst>
          </p:nvPr>
        </p:nvGraphicFramePr>
        <p:xfrm>
          <a:off x="1008358" y="5336100"/>
          <a:ext cx="2616200" cy="869950"/>
        </p:xfrm>
        <a:graphic>
          <a:graphicData uri="http://schemas.openxmlformats.org/presentationml/2006/ole">
            <p:oleObj spid="_x0000_s22404" name="Equation" r:id="rId20" imgW="1269449" imgH="431613" progId="Equation.DSMT4">
              <p:embed/>
            </p:oleObj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88056"/>
              </p:ext>
            </p:extLst>
          </p:nvPr>
        </p:nvGraphicFramePr>
        <p:xfrm>
          <a:off x="4168968" y="5666710"/>
          <a:ext cx="451813" cy="252310"/>
        </p:xfrm>
        <a:graphic>
          <a:graphicData uri="http://schemas.openxmlformats.org/presentationml/2006/ole">
            <p:oleObj spid="_x0000_s22405" name="Equation" r:id="rId21" imgW="177569" imgH="101468" progId="Equation.DSMT4">
              <p:embed/>
            </p:oleObj>
          </a:graphicData>
        </a:graphic>
      </p:graphicFrame>
      <p:cxnSp>
        <p:nvCxnSpPr>
          <p:cNvPr id="48" name="直接连接符 47"/>
          <p:cNvCxnSpPr/>
          <p:nvPr/>
        </p:nvCxnSpPr>
        <p:spPr>
          <a:xfrm rot="5400000">
            <a:off x="7767484" y="2379406"/>
            <a:ext cx="1091381" cy="973394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55702470"/>
              </p:ext>
            </p:extLst>
          </p:nvPr>
        </p:nvGraphicFramePr>
        <p:xfrm>
          <a:off x="1309335" y="2855055"/>
          <a:ext cx="1997204" cy="530441"/>
        </p:xfrm>
        <a:graphic>
          <a:graphicData uri="http://schemas.openxmlformats.org/presentationml/2006/ole">
            <p:oleObj spid="_x0000_s33814" name="Equation" r:id="rId3" imgW="672840" imgH="177480" progId="Equation.DSMT4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 rot="5400000">
            <a:off x="3982080" y="835820"/>
            <a:ext cx="1091381" cy="973394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3360138" y="94118"/>
            <a:ext cx="3118257" cy="2569950"/>
            <a:chOff x="6481526" y="433423"/>
            <a:chExt cx="3118257" cy="2569950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481526" y="1939804"/>
              <a:ext cx="309097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/>
          </p:nvCxnSpPr>
          <p:spPr>
            <a:xfrm flipH="1" flipV="1">
              <a:off x="7629270" y="501960"/>
              <a:ext cx="2161" cy="2501413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17520633"/>
                </p:ext>
              </p:extLst>
            </p:nvPr>
          </p:nvGraphicFramePr>
          <p:xfrm>
            <a:off x="9317356" y="1960891"/>
            <a:ext cx="282427" cy="310670"/>
          </p:xfrm>
          <a:graphic>
            <a:graphicData uri="http://schemas.openxmlformats.org/presentationml/2006/ole">
              <p:oleObj spid="_x0000_s33815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66099527"/>
                </p:ext>
              </p:extLst>
            </p:nvPr>
          </p:nvGraphicFramePr>
          <p:xfrm>
            <a:off x="7345754" y="1919952"/>
            <a:ext cx="303405" cy="351609"/>
          </p:xfrm>
          <a:graphic>
            <a:graphicData uri="http://schemas.openxmlformats.org/presentationml/2006/ole">
              <p:oleObj spid="_x0000_s33816" name="Equation" r:id="rId5" imgW="152202" imgH="177569" progId="Equation.DSMT4">
                <p:embed/>
              </p:oleObj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46710845"/>
                </p:ext>
              </p:extLst>
            </p:nvPr>
          </p:nvGraphicFramePr>
          <p:xfrm>
            <a:off x="7628180" y="433423"/>
            <a:ext cx="279400" cy="325438"/>
          </p:xfrm>
          <a:graphic>
            <a:graphicData uri="http://schemas.openxmlformats.org/presentationml/2006/ole">
              <p:oleObj spid="_x0000_s33817" name="Equation" r:id="rId6" imgW="139579" imgH="164957" progId="Equation.DSMT4">
                <p:embed/>
              </p:oleObj>
            </a:graphicData>
          </a:graphic>
        </p:graphicFrame>
        <p:sp>
          <p:nvSpPr>
            <p:cNvPr id="9" name="任意多边形 8"/>
            <p:cNvSpPr/>
            <p:nvPr/>
          </p:nvSpPr>
          <p:spPr>
            <a:xfrm>
              <a:off x="6917321" y="620032"/>
              <a:ext cx="1073888" cy="1254688"/>
            </a:xfrm>
            <a:custGeom>
              <a:avLst/>
              <a:gdLst>
                <a:gd name="connsiteX0" fmla="*/ 0 w 1073888"/>
                <a:gd name="connsiteY0" fmla="*/ 1244009 h 1254688"/>
                <a:gd name="connsiteX1" fmla="*/ 691116 w 1073888"/>
                <a:gd name="connsiteY1" fmla="*/ 1073888 h 1254688"/>
                <a:gd name="connsiteX2" fmla="*/ 1073888 w 1073888"/>
                <a:gd name="connsiteY2" fmla="*/ 0 h 1254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888" h="1254688">
                  <a:moveTo>
                    <a:pt x="0" y="1244009"/>
                  </a:moveTo>
                  <a:cubicBezTo>
                    <a:pt x="256067" y="1262616"/>
                    <a:pt x="512135" y="1281223"/>
                    <a:pt x="691116" y="1073888"/>
                  </a:cubicBezTo>
                  <a:cubicBezTo>
                    <a:pt x="870097" y="866553"/>
                    <a:pt x="971992" y="433276"/>
                    <a:pt x="1073888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39767325"/>
                </p:ext>
              </p:extLst>
            </p:nvPr>
          </p:nvGraphicFramePr>
          <p:xfrm>
            <a:off x="7407275" y="1398588"/>
            <a:ext cx="177800" cy="325437"/>
          </p:xfrm>
          <a:graphic>
            <a:graphicData uri="http://schemas.openxmlformats.org/presentationml/2006/ole">
              <p:oleObj spid="_x0000_s33818" name="Equation" r:id="rId7" imgW="88560" imgH="16488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25327100"/>
                </p:ext>
              </p:extLst>
            </p:nvPr>
          </p:nvGraphicFramePr>
          <p:xfrm>
            <a:off x="7991423" y="501960"/>
            <a:ext cx="383710" cy="466725"/>
          </p:xfrm>
          <a:graphic>
            <a:graphicData uri="http://schemas.openxmlformats.org/presentationml/2006/ole">
              <p:oleObj spid="_x0000_s33819" name="Equation" r:id="rId8" imgW="164880" imgH="203040" progId="Equation.DSMT4">
                <p:embed/>
              </p:oleObj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9098114"/>
              </p:ext>
            </p:extLst>
          </p:nvPr>
        </p:nvGraphicFramePr>
        <p:xfrm>
          <a:off x="1071211" y="433423"/>
          <a:ext cx="1952625" cy="431800"/>
        </p:xfrm>
        <a:graphic>
          <a:graphicData uri="http://schemas.openxmlformats.org/presentationml/2006/ole">
            <p:oleObj spid="_x0000_s33820" name="Equation" r:id="rId9" imgW="977760" imgH="215640" progId="Equation.DSMT4">
              <p:embed/>
            </p:oleObj>
          </a:graphicData>
        </a:graphic>
      </p:graphicFrame>
      <p:cxnSp>
        <p:nvCxnSpPr>
          <p:cNvPr id="18" name="直接连接符 17"/>
          <p:cNvCxnSpPr/>
          <p:nvPr/>
        </p:nvCxnSpPr>
        <p:spPr>
          <a:xfrm flipH="1">
            <a:off x="4224366" y="3919267"/>
            <a:ext cx="877436" cy="1038643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>
            <a:off x="3110759" y="3060058"/>
            <a:ext cx="3159587" cy="2569950"/>
            <a:chOff x="8746393" y="2207514"/>
            <a:chExt cx="3159587" cy="2569950"/>
          </a:xfrm>
        </p:grpSpPr>
        <p:sp>
          <p:nvSpPr>
            <p:cNvPr id="8" name="任意多边形 7"/>
            <p:cNvSpPr/>
            <p:nvPr/>
          </p:nvSpPr>
          <p:spPr>
            <a:xfrm>
              <a:off x="10264677" y="2872855"/>
              <a:ext cx="1373875" cy="1307804"/>
            </a:xfrm>
            <a:custGeom>
              <a:avLst/>
              <a:gdLst>
                <a:gd name="connsiteX0" fmla="*/ 6372 w 1314177"/>
                <a:gd name="connsiteY0" fmla="*/ 1190846 h 1190846"/>
                <a:gd name="connsiteX1" fmla="*/ 197758 w 1314177"/>
                <a:gd name="connsiteY1" fmla="*/ 457200 h 1190846"/>
                <a:gd name="connsiteX2" fmla="*/ 1314177 w 1314177"/>
                <a:gd name="connsiteY2" fmla="*/ 0 h 1190846"/>
                <a:gd name="connsiteX0" fmla="*/ 2275 w 1373875"/>
                <a:gd name="connsiteY0" fmla="*/ 1307804 h 1307804"/>
                <a:gd name="connsiteX1" fmla="*/ 257456 w 1373875"/>
                <a:gd name="connsiteY1" fmla="*/ 457200 h 1307804"/>
                <a:gd name="connsiteX2" fmla="*/ 1373875 w 1373875"/>
                <a:gd name="connsiteY2" fmla="*/ 0 h 1307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3875" h="1307804">
                  <a:moveTo>
                    <a:pt x="2275" y="1307804"/>
                  </a:moveTo>
                  <a:cubicBezTo>
                    <a:pt x="-11016" y="1040218"/>
                    <a:pt x="28856" y="675167"/>
                    <a:pt x="257456" y="457200"/>
                  </a:cubicBezTo>
                  <a:cubicBezTo>
                    <a:pt x="486056" y="239233"/>
                    <a:pt x="924649" y="129363"/>
                    <a:pt x="1373875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8746393" y="3734982"/>
              <a:ext cx="309097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0164495" y="2276051"/>
              <a:ext cx="2161" cy="2501413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15006691"/>
                </p:ext>
              </p:extLst>
            </p:nvPr>
          </p:nvGraphicFramePr>
          <p:xfrm>
            <a:off x="11623553" y="3832201"/>
            <a:ext cx="282427" cy="310670"/>
          </p:xfrm>
          <a:graphic>
            <a:graphicData uri="http://schemas.openxmlformats.org/presentationml/2006/ole">
              <p:oleObj spid="_x0000_s33821" name="Equation" r:id="rId10" imgW="126835" imgH="139518" progId="Equation.DSMT4">
                <p:embed/>
              </p:oleObj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06269191"/>
                </p:ext>
              </p:extLst>
            </p:nvPr>
          </p:nvGraphicFramePr>
          <p:xfrm>
            <a:off x="9860000" y="3421376"/>
            <a:ext cx="303405" cy="351609"/>
          </p:xfrm>
          <a:graphic>
            <a:graphicData uri="http://schemas.openxmlformats.org/presentationml/2006/ole">
              <p:oleObj spid="_x0000_s33822" name="Equation" r:id="rId11" imgW="152202" imgH="177569" progId="Equation.DSMT4">
                <p:embed/>
              </p:oleObj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56749725"/>
                </p:ext>
              </p:extLst>
            </p:nvPr>
          </p:nvGraphicFramePr>
          <p:xfrm>
            <a:off x="10163405" y="2207514"/>
            <a:ext cx="279400" cy="325438"/>
          </p:xfrm>
          <a:graphic>
            <a:graphicData uri="http://schemas.openxmlformats.org/presentationml/2006/ole">
              <p:oleObj spid="_x0000_s33823" name="Equation" r:id="rId12" imgW="139579" imgH="164957" progId="Equation.DSMT4">
                <p:embed/>
              </p:oleObj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7853725" y="353297"/>
            <a:ext cx="3159587" cy="2697815"/>
            <a:chOff x="8726561" y="1349317"/>
            <a:chExt cx="3159587" cy="2697815"/>
          </a:xfrm>
        </p:grpSpPr>
        <p:cxnSp>
          <p:nvCxnSpPr>
            <p:cNvPr id="30" name="直接连接符 29"/>
            <p:cNvCxnSpPr/>
            <p:nvPr/>
          </p:nvCxnSpPr>
          <p:spPr>
            <a:xfrm flipH="1">
              <a:off x="9845059" y="2208526"/>
              <a:ext cx="877436" cy="1038643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组合 30"/>
            <p:cNvGrpSpPr/>
            <p:nvPr/>
          </p:nvGrpSpPr>
          <p:grpSpPr>
            <a:xfrm>
              <a:off x="8726561" y="1349317"/>
              <a:ext cx="3159587" cy="2569950"/>
              <a:chOff x="8746393" y="2207514"/>
              <a:chExt cx="3159587" cy="2569950"/>
            </a:xfrm>
          </p:grpSpPr>
          <p:sp>
            <p:nvSpPr>
              <p:cNvPr id="32" name="任意多边形 31"/>
              <p:cNvSpPr/>
              <p:nvPr/>
            </p:nvSpPr>
            <p:spPr>
              <a:xfrm>
                <a:off x="9906613" y="3275792"/>
                <a:ext cx="1406959" cy="1307804"/>
              </a:xfrm>
              <a:custGeom>
                <a:avLst/>
                <a:gdLst>
                  <a:gd name="connsiteX0" fmla="*/ 6372 w 1314177"/>
                  <a:gd name="connsiteY0" fmla="*/ 1190846 h 1190846"/>
                  <a:gd name="connsiteX1" fmla="*/ 197758 w 1314177"/>
                  <a:gd name="connsiteY1" fmla="*/ 457200 h 1190846"/>
                  <a:gd name="connsiteX2" fmla="*/ 1314177 w 1314177"/>
                  <a:gd name="connsiteY2" fmla="*/ 0 h 1190846"/>
                  <a:gd name="connsiteX0" fmla="*/ 2275 w 1373875"/>
                  <a:gd name="connsiteY0" fmla="*/ 1307804 h 1307804"/>
                  <a:gd name="connsiteX1" fmla="*/ 257456 w 1373875"/>
                  <a:gd name="connsiteY1" fmla="*/ 457200 h 1307804"/>
                  <a:gd name="connsiteX2" fmla="*/ 1373875 w 1373875"/>
                  <a:gd name="connsiteY2" fmla="*/ 0 h 1307804"/>
                  <a:gd name="connsiteX0" fmla="*/ 1493 w 1406959"/>
                  <a:gd name="connsiteY0" fmla="*/ 1307804 h 1307804"/>
                  <a:gd name="connsiteX1" fmla="*/ 290540 w 1406959"/>
                  <a:gd name="connsiteY1" fmla="*/ 457200 h 1307804"/>
                  <a:gd name="connsiteX2" fmla="*/ 1406959 w 1406959"/>
                  <a:gd name="connsiteY2" fmla="*/ 0 h 13078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06959" h="1307804">
                    <a:moveTo>
                      <a:pt x="1493" y="1307804"/>
                    </a:moveTo>
                    <a:cubicBezTo>
                      <a:pt x="-11798" y="1040218"/>
                      <a:pt x="61940" y="675167"/>
                      <a:pt x="290540" y="457200"/>
                    </a:cubicBezTo>
                    <a:cubicBezTo>
                      <a:pt x="519140" y="239233"/>
                      <a:pt x="957733" y="129363"/>
                      <a:pt x="1406959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" name="直接箭头连接符 32"/>
              <p:cNvCxnSpPr/>
              <p:nvPr/>
            </p:nvCxnSpPr>
            <p:spPr>
              <a:xfrm>
                <a:off x="8746393" y="3734982"/>
                <a:ext cx="3090973" cy="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/>
              <p:nvPr/>
            </p:nvCxnSpPr>
            <p:spPr>
              <a:xfrm flipH="1" flipV="1">
                <a:off x="10164495" y="2276051"/>
                <a:ext cx="2161" cy="2501413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015006691"/>
                  </p:ext>
                </p:extLst>
              </p:nvPr>
            </p:nvGraphicFramePr>
            <p:xfrm>
              <a:off x="11623553" y="3832201"/>
              <a:ext cx="282427" cy="310670"/>
            </p:xfrm>
            <a:graphic>
              <a:graphicData uri="http://schemas.openxmlformats.org/presentationml/2006/ole">
                <p:oleObj spid="_x0000_s33824" name="Equation" r:id="rId13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578280398"/>
                  </p:ext>
                </p:extLst>
              </p:nvPr>
            </p:nvGraphicFramePr>
            <p:xfrm>
              <a:off x="9460695" y="3769672"/>
              <a:ext cx="377825" cy="327025"/>
            </p:xfrm>
            <a:graphic>
              <a:graphicData uri="http://schemas.openxmlformats.org/presentationml/2006/ole">
                <p:oleObj spid="_x0000_s33825" name="Equation" r:id="rId14" imgW="190440" imgH="164880" progId="Equation.DSMT4">
                  <p:embed/>
                </p:oleObj>
              </a:graphicData>
            </a:graphic>
          </p:graphicFrame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656749725"/>
                  </p:ext>
                </p:extLst>
              </p:nvPr>
            </p:nvGraphicFramePr>
            <p:xfrm>
              <a:off x="10163405" y="2207514"/>
              <a:ext cx="279400" cy="325438"/>
            </p:xfrm>
            <a:graphic>
              <a:graphicData uri="http://schemas.openxmlformats.org/presentationml/2006/ole">
                <p:oleObj spid="_x0000_s33826" name="Equation" r:id="rId15" imgW="139579" imgH="164957" progId="Equation.DSMT4">
                  <p:embed/>
                </p:oleObj>
              </a:graphicData>
            </a:graphic>
          </p:graphicFrame>
        </p:grpSp>
        <p:cxnSp>
          <p:nvCxnSpPr>
            <p:cNvPr id="39" name="直接连接符 38"/>
            <p:cNvCxnSpPr/>
            <p:nvPr/>
          </p:nvCxnSpPr>
          <p:spPr>
            <a:xfrm>
              <a:off x="9845059" y="1847655"/>
              <a:ext cx="0" cy="2199477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7420723"/>
              </p:ext>
            </p:extLst>
          </p:nvPr>
        </p:nvGraphicFramePr>
        <p:xfrm>
          <a:off x="7957296" y="3758509"/>
          <a:ext cx="1924566" cy="515411"/>
        </p:xfrm>
        <a:graphic>
          <a:graphicData uri="http://schemas.openxmlformats.org/presentationml/2006/ole">
            <p:oleObj spid="_x0000_s33827" name="Equation" r:id="rId16" imgW="76176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5159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8416" y="0"/>
            <a:ext cx="9334500" cy="935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07309" y="1014411"/>
            <a:ext cx="10934700" cy="890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652" y="0"/>
            <a:ext cx="12315825" cy="928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02891848"/>
              </p:ext>
            </p:extLst>
          </p:nvPr>
        </p:nvGraphicFramePr>
        <p:xfrm>
          <a:off x="169448" y="763193"/>
          <a:ext cx="5522688" cy="5557596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</a:tblGrid>
              <a:tr h="46313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6622824" y="2200003"/>
            <a:ext cx="5014821" cy="4424998"/>
            <a:chOff x="1373188" y="190500"/>
            <a:chExt cx="5014821" cy="4424998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105694" y="639536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727018" y="4255488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3117124" y="3568055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727018" y="1338399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723752" y="1336222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643302" y="1338399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6034496" y="652055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3113858" y="652055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1714500" y="650966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4643302" y="652055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4643302" y="3565878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1714500" y="3566150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59346487"/>
                </p:ext>
              </p:extLst>
            </p:nvPr>
          </p:nvGraphicFramePr>
          <p:xfrm>
            <a:off x="2960371" y="3556625"/>
            <a:ext cx="289560" cy="313690"/>
          </p:xfrm>
          <a:graphic>
            <a:graphicData uri="http://schemas.openxmlformats.org/presentationml/2006/ole">
              <p:oleObj spid="_x0000_s1602" name="Equation" r:id="rId3" imgW="152268" imgH="164957" progId="Equation.DSMT4">
                <p:embed/>
              </p:oleObj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57918997"/>
                </p:ext>
              </p:extLst>
            </p:nvPr>
          </p:nvGraphicFramePr>
          <p:xfrm>
            <a:off x="5977346" y="3533765"/>
            <a:ext cx="289560" cy="313690"/>
          </p:xfrm>
          <a:graphic>
            <a:graphicData uri="http://schemas.openxmlformats.org/presentationml/2006/ole">
              <p:oleObj spid="_x0000_s1603" name="Equation" r:id="rId4" imgW="152268" imgH="164957" progId="Equation.DSMT4">
                <p:embed/>
              </p:oleObj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99225032"/>
                </p:ext>
              </p:extLst>
            </p:nvPr>
          </p:nvGraphicFramePr>
          <p:xfrm>
            <a:off x="4498975" y="4278948"/>
            <a:ext cx="288925" cy="336550"/>
          </p:xfrm>
          <a:graphic>
            <a:graphicData uri="http://schemas.openxmlformats.org/presentationml/2006/ole">
              <p:oleObj spid="_x0000_s1604" name="Equation" r:id="rId5" imgW="152202" imgH="177569" progId="Equation.DSMT4">
                <p:embed/>
              </p:oleObj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23371016"/>
                </p:ext>
              </p:extLst>
            </p:nvPr>
          </p:nvGraphicFramePr>
          <p:xfrm>
            <a:off x="1557338" y="4281170"/>
            <a:ext cx="314325" cy="312738"/>
          </p:xfrm>
          <a:graphic>
            <a:graphicData uri="http://schemas.openxmlformats.org/presentationml/2006/ole">
              <p:oleObj spid="_x0000_s1605" name="Equation" r:id="rId6" imgW="164885" imgH="164885" progId="Equation.DSMT4">
                <p:embed/>
              </p:oleObj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14849224"/>
                </p:ext>
              </p:extLst>
            </p:nvPr>
          </p:nvGraphicFramePr>
          <p:xfrm>
            <a:off x="2947988" y="190500"/>
            <a:ext cx="314325" cy="433388"/>
          </p:xfrm>
          <a:graphic>
            <a:graphicData uri="http://schemas.openxmlformats.org/presentationml/2006/ole">
              <p:oleObj spid="_x0000_s1606" name="Equation" r:id="rId7" imgW="165028" imgH="228501" progId="Equation.DSMT4">
                <p:embed/>
              </p:oleObj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60578376"/>
                </p:ext>
              </p:extLst>
            </p:nvPr>
          </p:nvGraphicFramePr>
          <p:xfrm>
            <a:off x="6073684" y="320448"/>
            <a:ext cx="314325" cy="433388"/>
          </p:xfrm>
          <a:graphic>
            <a:graphicData uri="http://schemas.openxmlformats.org/presentationml/2006/ole">
              <p:oleObj spid="_x0000_s1607" name="Equation" r:id="rId8" imgW="165028" imgH="228501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45006074"/>
                </p:ext>
              </p:extLst>
            </p:nvPr>
          </p:nvGraphicFramePr>
          <p:xfrm>
            <a:off x="4689475" y="1292225"/>
            <a:ext cx="338138" cy="433388"/>
          </p:xfrm>
          <a:graphic>
            <a:graphicData uri="http://schemas.openxmlformats.org/presentationml/2006/ole">
              <p:oleObj spid="_x0000_s1608" name="Equation" r:id="rId9" imgW="177646" imgH="228402" progId="Equation.DSMT4">
                <p:embed/>
              </p:oleObj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43219909"/>
                </p:ext>
              </p:extLst>
            </p:nvPr>
          </p:nvGraphicFramePr>
          <p:xfrm>
            <a:off x="1373188" y="1146175"/>
            <a:ext cx="361950" cy="433388"/>
          </p:xfrm>
          <a:graphic>
            <a:graphicData uri="http://schemas.openxmlformats.org/presentationml/2006/ole">
              <p:oleObj spid="_x0000_s1609" name="Equation" r:id="rId10" imgW="190500" imgH="228600" progId="Equation.DSMT4">
                <p:embed/>
              </p:oleObj>
            </a:graphicData>
          </a:graphic>
        </p:graphicFrame>
      </p:grpSp>
      <p:cxnSp>
        <p:nvCxnSpPr>
          <p:cNvPr id="42" name="直接连接符 41"/>
          <p:cNvCxnSpPr/>
          <p:nvPr/>
        </p:nvCxnSpPr>
        <p:spPr>
          <a:xfrm>
            <a:off x="3375365" y="1226636"/>
            <a:ext cx="184814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组合 82"/>
          <p:cNvGrpSpPr/>
          <p:nvPr/>
        </p:nvGrpSpPr>
        <p:grpSpPr>
          <a:xfrm>
            <a:off x="6989624" y="2652665"/>
            <a:ext cx="4302624" cy="2937907"/>
            <a:chOff x="6821488" y="1458278"/>
            <a:chExt cx="4302624" cy="2937907"/>
          </a:xfrm>
        </p:grpSpPr>
        <p:cxnSp>
          <p:nvCxnSpPr>
            <p:cNvPr id="67" name="直接连接符 66"/>
            <p:cNvCxnSpPr/>
            <p:nvPr/>
          </p:nvCxnSpPr>
          <p:spPr>
            <a:xfrm flipV="1">
              <a:off x="6833358" y="1459502"/>
              <a:ext cx="2895207" cy="68825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V="1">
              <a:off x="6821533" y="1465491"/>
              <a:ext cx="4253593" cy="692874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6821488" y="2174399"/>
              <a:ext cx="4295548" cy="2205186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9736432" y="1459502"/>
              <a:ext cx="1384414" cy="2927159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1124111" y="1480185"/>
              <a:ext cx="1" cy="29160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9752965" y="1458278"/>
              <a:ext cx="1371146" cy="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文本框 83"/>
          <p:cNvSpPr txBox="1"/>
          <p:nvPr/>
        </p:nvSpPr>
        <p:spPr>
          <a:xfrm>
            <a:off x="6192920" y="116827"/>
            <a:ext cx="4305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）四面体的表面积为</a:t>
            </a:r>
            <a:endParaRPr lang="zh-CN" altLang="en-US" sz="2800" dirty="0"/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3383280" y="1211580"/>
            <a:ext cx="0" cy="18630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V="1">
            <a:off x="3394710" y="1223010"/>
            <a:ext cx="1840230" cy="1851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609305" y="1226636"/>
            <a:ext cx="184814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V="1">
            <a:off x="2468880" y="1211580"/>
            <a:ext cx="0" cy="18630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628650" y="1234440"/>
            <a:ext cx="1840230" cy="18402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1543050" y="1223010"/>
            <a:ext cx="937260" cy="186309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1554480" y="4472756"/>
            <a:ext cx="914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628650" y="4484186"/>
            <a:ext cx="1828800" cy="1367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V="1">
            <a:off x="617220" y="4457700"/>
            <a:ext cx="937260" cy="14173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270091" y="121208"/>
            <a:ext cx="128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切割式：</a:t>
            </a:r>
            <a:endParaRPr lang="zh-CN" altLang="en-US" sz="2400" dirty="0"/>
          </a:p>
        </p:txBody>
      </p:sp>
      <p:sp>
        <p:nvSpPr>
          <p:cNvPr id="68" name="文本框 67"/>
          <p:cNvSpPr txBox="1"/>
          <p:nvPr/>
        </p:nvSpPr>
        <p:spPr>
          <a:xfrm>
            <a:off x="3927691" y="132638"/>
            <a:ext cx="2571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先底面，再顶点</a:t>
            </a:r>
            <a:endParaRPr lang="zh-CN" altLang="en-US" sz="2400" dirty="0"/>
          </a:p>
        </p:txBody>
      </p:sp>
      <p:sp>
        <p:nvSpPr>
          <p:cNvPr id="41" name="矩形 40"/>
          <p:cNvSpPr/>
          <p:nvPr/>
        </p:nvSpPr>
        <p:spPr>
          <a:xfrm>
            <a:off x="1431054" y="13085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先外壳，再切割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6958196" y="2640577"/>
            <a:ext cx="4336474" cy="3630066"/>
            <a:chOff x="6469310" y="1545108"/>
            <a:chExt cx="4336474" cy="3630066"/>
          </a:xfrm>
        </p:grpSpPr>
        <p:cxnSp>
          <p:nvCxnSpPr>
            <p:cNvPr id="71" name="直接连接符 70"/>
            <p:cNvCxnSpPr/>
            <p:nvPr/>
          </p:nvCxnSpPr>
          <p:spPr>
            <a:xfrm flipV="1">
              <a:off x="6515030" y="1545108"/>
              <a:ext cx="2854432" cy="703986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V="1">
              <a:off x="6503205" y="1566833"/>
              <a:ext cx="4253593" cy="692874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10805783" y="1581527"/>
              <a:ext cx="1" cy="29160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9335172" y="1556538"/>
              <a:ext cx="1470611" cy="3082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9345004" y="4482618"/>
              <a:ext cx="1436321" cy="3082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V="1">
              <a:off x="9331313" y="1558667"/>
              <a:ext cx="1" cy="2916000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V="1">
              <a:off x="6469310" y="4471188"/>
              <a:ext cx="2854432" cy="703986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V="1">
              <a:off x="6526065" y="4481483"/>
              <a:ext cx="4253593" cy="692874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 flipV="1">
              <a:off x="6485243" y="2255897"/>
              <a:ext cx="1" cy="29160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45592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8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78657" y="1895475"/>
            <a:ext cx="12439650" cy="864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3393" y="112221"/>
            <a:ext cx="11264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014</a:t>
            </a:r>
            <a:r>
              <a:rPr lang="zh-CN" altLang="en-US" sz="2800" dirty="0" smtClean="0"/>
              <a:t>新课标   </a:t>
            </a:r>
            <a:r>
              <a:rPr lang="zh-CN" altLang="en-US" sz="2800" dirty="0"/>
              <a:t>理科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）该多面体的各条棱中最长的棱的长度为（      ）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3428850"/>
              </p:ext>
            </p:extLst>
          </p:nvPr>
        </p:nvGraphicFramePr>
        <p:xfrm>
          <a:off x="2050144" y="155347"/>
          <a:ext cx="257629" cy="418647"/>
        </p:xfrm>
        <a:graphic>
          <a:graphicData uri="http://schemas.openxmlformats.org/presentationml/2006/ole">
            <p:oleObj spid="_x0000_s2675" name="Equation" r:id="rId3" imgW="101468" imgH="164885" progId="Equation.DSMT4">
              <p:embed/>
            </p:oleObj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95025614"/>
              </p:ext>
            </p:extLst>
          </p:nvPr>
        </p:nvGraphicFramePr>
        <p:xfrm>
          <a:off x="408933" y="719650"/>
          <a:ext cx="5522688" cy="5557596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  <a:gridCol w="460224"/>
              </a:tblGrid>
              <a:tr h="46313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31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6709908" y="1430384"/>
            <a:ext cx="3271202" cy="3942942"/>
            <a:chOff x="6350680" y="1604555"/>
            <a:chExt cx="3271202" cy="3942942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6704510" y="5209077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704510" y="2291988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701244" y="2289811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9620794" y="2291988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8091350" y="1605644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6691992" y="1604555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6691992" y="4519739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30268787"/>
                </p:ext>
              </p:extLst>
            </p:nvPr>
          </p:nvGraphicFramePr>
          <p:xfrm>
            <a:off x="7937863" y="4510214"/>
            <a:ext cx="289560" cy="313690"/>
          </p:xfrm>
          <a:graphic>
            <a:graphicData uri="http://schemas.openxmlformats.org/presentationml/2006/ole">
              <p:oleObj spid="_x0000_s2676" name="Equation" r:id="rId4" imgW="152268" imgH="164957" progId="Equation.DSMT4">
                <p:embed/>
              </p:oleObj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00115016"/>
                </p:ext>
              </p:extLst>
            </p:nvPr>
          </p:nvGraphicFramePr>
          <p:xfrm>
            <a:off x="6534830" y="5234759"/>
            <a:ext cx="314325" cy="312738"/>
          </p:xfrm>
          <a:graphic>
            <a:graphicData uri="http://schemas.openxmlformats.org/presentationml/2006/ole">
              <p:oleObj spid="_x0000_s2677" name="Equation" r:id="rId5" imgW="164885" imgH="164885" progId="Equation.DSMT4">
                <p:embed/>
              </p:oleObj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33673750"/>
                </p:ext>
              </p:extLst>
            </p:nvPr>
          </p:nvGraphicFramePr>
          <p:xfrm>
            <a:off x="6350680" y="2099764"/>
            <a:ext cx="361950" cy="433388"/>
          </p:xfrm>
          <a:graphic>
            <a:graphicData uri="http://schemas.openxmlformats.org/presentationml/2006/ole">
              <p:oleObj spid="_x0000_s2678" name="Equation" r:id="rId6" imgW="190500" imgH="228600" progId="Equation.DSMT4">
                <p:embed/>
              </p:oleObj>
            </a:graphicData>
          </a:graphic>
        </p:graphicFrame>
      </p:grpSp>
      <p:cxnSp>
        <p:nvCxnSpPr>
          <p:cNvPr id="26" name="直接连接符 25"/>
          <p:cNvCxnSpPr/>
          <p:nvPr/>
        </p:nvCxnSpPr>
        <p:spPr>
          <a:xfrm>
            <a:off x="3614850" y="1183093"/>
            <a:ext cx="1860664" cy="9396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3622765" y="1168037"/>
            <a:ext cx="0" cy="18630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3612424" y="2090057"/>
            <a:ext cx="1863090" cy="9628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848790" y="1183093"/>
            <a:ext cx="184814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2708365" y="1168037"/>
            <a:ext cx="0" cy="18630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868135" y="1190897"/>
            <a:ext cx="1840230" cy="18402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857249" y="1179467"/>
            <a:ext cx="1853294" cy="932362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2697479" y="3486694"/>
            <a:ext cx="0" cy="18630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859676" y="3490865"/>
            <a:ext cx="184814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857249" y="3509554"/>
            <a:ext cx="1840230" cy="18402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8273823" y="969917"/>
            <a:ext cx="3440021" cy="4359684"/>
            <a:chOff x="8273823" y="969917"/>
            <a:chExt cx="3440021" cy="4359684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8431529" y="1418953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8442959" y="4347472"/>
              <a:ext cx="291737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1360331" y="1431472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9969137" y="1431472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9969137" y="4345295"/>
              <a:ext cx="1391194" cy="68634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51646413"/>
                </p:ext>
              </p:extLst>
            </p:nvPr>
          </p:nvGraphicFramePr>
          <p:xfrm>
            <a:off x="11303181" y="4313182"/>
            <a:ext cx="289560" cy="313690"/>
          </p:xfrm>
          <a:graphic>
            <a:graphicData uri="http://schemas.openxmlformats.org/presentationml/2006/ole">
              <p:oleObj spid="_x0000_s2679" name="Equation" r:id="rId7" imgW="152268" imgH="164957" progId="Equation.DSMT4">
                <p:embed/>
              </p:oleObj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08562660"/>
                </p:ext>
              </p:extLst>
            </p:nvPr>
          </p:nvGraphicFramePr>
          <p:xfrm>
            <a:off x="9933667" y="4993051"/>
            <a:ext cx="288925" cy="336550"/>
          </p:xfrm>
          <a:graphic>
            <a:graphicData uri="http://schemas.openxmlformats.org/presentationml/2006/ole">
              <p:oleObj spid="_x0000_s2680" name="Equation" r:id="rId8" imgW="152202" imgH="177569" progId="Equation.DSMT4">
                <p:embed/>
              </p:oleObj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00700196"/>
                </p:ext>
              </p:extLst>
            </p:nvPr>
          </p:nvGraphicFramePr>
          <p:xfrm>
            <a:off x="8273823" y="969917"/>
            <a:ext cx="314325" cy="433388"/>
          </p:xfrm>
          <a:graphic>
            <a:graphicData uri="http://schemas.openxmlformats.org/presentationml/2006/ole">
              <p:oleObj spid="_x0000_s2681" name="Equation" r:id="rId9" imgW="165028" imgH="228501" progId="Equation.DSMT4">
                <p:embed/>
              </p:oleObj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55993421"/>
                </p:ext>
              </p:extLst>
            </p:nvPr>
          </p:nvGraphicFramePr>
          <p:xfrm>
            <a:off x="11399519" y="1099865"/>
            <a:ext cx="314325" cy="433388"/>
          </p:xfrm>
          <a:graphic>
            <a:graphicData uri="http://schemas.openxmlformats.org/presentationml/2006/ole">
              <p:oleObj spid="_x0000_s2682" name="Equation" r:id="rId10" imgW="165028" imgH="228501" progId="Equation.DSMT4">
                <p:embed/>
              </p:oleObj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5580421"/>
                </p:ext>
              </p:extLst>
            </p:nvPr>
          </p:nvGraphicFramePr>
          <p:xfrm>
            <a:off x="9993539" y="2028099"/>
            <a:ext cx="338138" cy="433388"/>
          </p:xfrm>
          <a:graphic>
            <a:graphicData uri="http://schemas.openxmlformats.org/presentationml/2006/ole">
              <p:oleObj spid="_x0000_s2683" name="Equation" r:id="rId11" imgW="177646" imgH="228402" progId="Equation.DSMT4">
                <p:embed/>
              </p:oleObj>
            </a:graphicData>
          </a:graphic>
        </p:graphicFrame>
        <p:cxnSp>
          <p:nvCxnSpPr>
            <p:cNvPr id="60" name="直接连接符 59"/>
            <p:cNvCxnSpPr/>
            <p:nvPr/>
          </p:nvCxnSpPr>
          <p:spPr>
            <a:xfrm>
              <a:off x="8450579" y="1420587"/>
              <a:ext cx="0" cy="2916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直接连接符 60"/>
          <p:cNvCxnSpPr/>
          <p:nvPr/>
        </p:nvCxnSpPr>
        <p:spPr>
          <a:xfrm>
            <a:off x="9975633" y="2106386"/>
            <a:ext cx="0" cy="2916000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8457110" y="1426123"/>
            <a:ext cx="1535976" cy="701584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446224" y="4341472"/>
            <a:ext cx="1535976" cy="701584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组合 78"/>
          <p:cNvGrpSpPr/>
          <p:nvPr/>
        </p:nvGrpSpPr>
        <p:grpSpPr>
          <a:xfrm>
            <a:off x="8446225" y="1413164"/>
            <a:ext cx="2926229" cy="2951016"/>
            <a:chOff x="8446225" y="1413164"/>
            <a:chExt cx="2926229" cy="2951016"/>
          </a:xfrm>
        </p:grpSpPr>
        <p:cxnSp>
          <p:nvCxnSpPr>
            <p:cNvPr id="72" name="直接连接符 71"/>
            <p:cNvCxnSpPr/>
            <p:nvPr/>
          </p:nvCxnSpPr>
          <p:spPr>
            <a:xfrm rot="16200000" flipH="1">
              <a:off x="8126368" y="1735092"/>
              <a:ext cx="2185217" cy="1545504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16200000" flipH="1">
              <a:off x="8456666" y="1443442"/>
              <a:ext cx="2913368" cy="2888524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9991725" y="3609975"/>
              <a:ext cx="1380729" cy="740352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rot="5400000">
              <a:off x="9596770" y="1826964"/>
              <a:ext cx="2158916" cy="1369006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rot="5400000">
              <a:off x="9900507" y="2903957"/>
              <a:ext cx="2918316" cy="2130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8451275" y="1413164"/>
              <a:ext cx="2893471" cy="1588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23654385"/>
              </p:ext>
            </p:extLst>
          </p:nvPr>
        </p:nvGraphicFramePr>
        <p:xfrm>
          <a:off x="10452099" y="165822"/>
          <a:ext cx="425841" cy="596178"/>
        </p:xfrm>
        <a:graphic>
          <a:graphicData uri="http://schemas.openxmlformats.org/presentationml/2006/ole">
            <p:oleObj spid="_x0000_s2684" name="Equation" r:id="rId12" imgW="126725" imgH="177415" progId="Equation.DSMT4">
              <p:embed/>
            </p:oleObj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0268787"/>
              </p:ext>
            </p:extLst>
          </p:nvPr>
        </p:nvGraphicFramePr>
        <p:xfrm>
          <a:off x="8297101" y="4336052"/>
          <a:ext cx="289560" cy="313690"/>
        </p:xfrm>
        <a:graphic>
          <a:graphicData uri="http://schemas.openxmlformats.org/presentationml/2006/ole">
            <p:oleObj spid="_x0000_s2685" name="Equation" r:id="rId13" imgW="152268" imgH="164957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8210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51942312"/>
              </p:ext>
            </p:extLst>
          </p:nvPr>
        </p:nvGraphicFramePr>
        <p:xfrm>
          <a:off x="217047" y="1190721"/>
          <a:ext cx="5532588" cy="31873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049"/>
                <a:gridCol w="461049"/>
                <a:gridCol w="461049"/>
                <a:gridCol w="461049"/>
                <a:gridCol w="461049"/>
                <a:gridCol w="461049"/>
                <a:gridCol w="461049"/>
                <a:gridCol w="461049"/>
                <a:gridCol w="461049"/>
                <a:gridCol w="461049"/>
                <a:gridCol w="461049"/>
                <a:gridCol w="461049"/>
              </a:tblGrid>
              <a:tr h="45533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533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533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533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533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533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533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3394" y="112221"/>
            <a:ext cx="74488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014</a:t>
            </a:r>
            <a:r>
              <a:rPr lang="zh-CN" altLang="en-US" sz="2800" dirty="0" smtClean="0"/>
              <a:t>重庆理科（</a:t>
            </a:r>
            <a:r>
              <a:rPr lang="en-US" altLang="zh-CN" sz="2800" dirty="0" smtClean="0"/>
              <a:t>7</a:t>
            </a:r>
            <a:r>
              <a:rPr lang="zh-CN" altLang="en-US" sz="2800" dirty="0" smtClean="0"/>
              <a:t>）该几何体的表面积为（      ）</a:t>
            </a:r>
            <a:endParaRPr lang="en-US" altLang="zh-CN" sz="2800" dirty="0" smtClean="0"/>
          </a:p>
          <a:p>
            <a:r>
              <a:rPr lang="en-US" altLang="zh-CN" sz="2800" dirty="0" smtClean="0"/>
              <a:t>          A.54         B.60          C.66        D.72</a:t>
            </a:r>
            <a:endParaRPr lang="zh-CN" altLang="en-US" sz="2800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678874" y="1630185"/>
            <a:ext cx="0" cy="23045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2978734" y="1630184"/>
            <a:ext cx="0" cy="23045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 flipV="1">
            <a:off x="2521528" y="3006435"/>
            <a:ext cx="1" cy="9282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665019" y="3920836"/>
            <a:ext cx="1842654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 flipV="1">
            <a:off x="678874" y="1648691"/>
            <a:ext cx="1842654" cy="137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4364189" y="1630182"/>
            <a:ext cx="0" cy="23045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 flipV="1">
            <a:off x="2978735" y="3920834"/>
            <a:ext cx="137159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 flipV="1">
            <a:off x="2964881" y="1648688"/>
            <a:ext cx="137159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11372106"/>
              </p:ext>
            </p:extLst>
          </p:nvPr>
        </p:nvGraphicFramePr>
        <p:xfrm>
          <a:off x="5745013" y="1176865"/>
          <a:ext cx="1847272" cy="3201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818"/>
                <a:gridCol w="457205"/>
                <a:gridCol w="466431"/>
                <a:gridCol w="461818"/>
              </a:tblGrid>
              <a:tr h="45731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3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3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3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3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3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3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0901817"/>
              </p:ext>
            </p:extLst>
          </p:nvPr>
        </p:nvGraphicFramePr>
        <p:xfrm>
          <a:off x="6823363" y="130607"/>
          <a:ext cx="531667" cy="575973"/>
        </p:xfrm>
        <a:graphic>
          <a:graphicData uri="http://schemas.openxmlformats.org/presentationml/2006/ole">
            <p:oleObj spid="_x0000_s3543" name="Equation" r:id="rId3" imgW="152268" imgH="164957" progId="Equation.DSMT4">
              <p:embed/>
            </p:oleObj>
          </a:graphicData>
        </a:graphic>
      </p:graphicFrame>
      <p:cxnSp>
        <p:nvCxnSpPr>
          <p:cNvPr id="27" name="直接连接符 26"/>
          <p:cNvCxnSpPr/>
          <p:nvPr/>
        </p:nvCxnSpPr>
        <p:spPr>
          <a:xfrm flipH="1">
            <a:off x="5278584" y="3920836"/>
            <a:ext cx="1842654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 flipV="1">
            <a:off x="5292437" y="2563091"/>
            <a:ext cx="2" cy="135774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 flipV="1">
            <a:off x="5292437" y="2563091"/>
            <a:ext cx="1842656" cy="13438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7691149" y="884238"/>
            <a:ext cx="4234816" cy="5227637"/>
            <a:chOff x="7691149" y="884238"/>
            <a:chExt cx="4234816" cy="5227637"/>
          </a:xfrm>
        </p:grpSpPr>
        <p:cxnSp>
          <p:nvCxnSpPr>
            <p:cNvPr id="33" name="直接连接符 32"/>
            <p:cNvCxnSpPr/>
            <p:nvPr/>
          </p:nvCxnSpPr>
          <p:spPr>
            <a:xfrm flipH="1">
              <a:off x="8132621" y="5666509"/>
              <a:ext cx="239683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H="1">
              <a:off x="8132621" y="2216726"/>
              <a:ext cx="239683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9130149" y="4821382"/>
              <a:ext cx="2396834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10529456" y="4835236"/>
              <a:ext cx="1011380" cy="83127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H="1">
              <a:off x="8132619" y="4821381"/>
              <a:ext cx="1011380" cy="83127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H="1">
              <a:off x="8132619" y="1385455"/>
              <a:ext cx="1011380" cy="83127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10529455" y="2216726"/>
              <a:ext cx="0" cy="345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1540837" y="1385453"/>
              <a:ext cx="0" cy="345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9144000" y="1371599"/>
              <a:ext cx="0" cy="3456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8132618" y="2216727"/>
              <a:ext cx="0" cy="3456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H="1">
              <a:off x="10529456" y="1399309"/>
              <a:ext cx="1011380" cy="83127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>
              <a:off x="9130147" y="1385453"/>
              <a:ext cx="239683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18327481"/>
                </p:ext>
              </p:extLst>
            </p:nvPr>
          </p:nvGraphicFramePr>
          <p:xfrm>
            <a:off x="8749145" y="4508644"/>
            <a:ext cx="378202" cy="409719"/>
          </p:xfrm>
          <a:graphic>
            <a:graphicData uri="http://schemas.openxmlformats.org/presentationml/2006/ole">
              <p:oleObj spid="_x0000_s3544" name="Equation" r:id="rId4" imgW="152268" imgH="164957" progId="Equation.DSMT4">
                <p:embed/>
              </p:oleObj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10157506"/>
                </p:ext>
              </p:extLst>
            </p:nvPr>
          </p:nvGraphicFramePr>
          <p:xfrm>
            <a:off x="11547763" y="4647189"/>
            <a:ext cx="378202" cy="409719"/>
          </p:xfrm>
          <a:graphic>
            <a:graphicData uri="http://schemas.openxmlformats.org/presentationml/2006/ole">
              <p:oleObj spid="_x0000_s3545" name="Equation" r:id="rId5" imgW="152268" imgH="164957" progId="Equation.DSMT4">
                <p:embed/>
              </p:oleObj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14230117"/>
                </p:ext>
              </p:extLst>
            </p:nvPr>
          </p:nvGraphicFramePr>
          <p:xfrm>
            <a:off x="10342563" y="5672138"/>
            <a:ext cx="377825" cy="439737"/>
          </p:xfrm>
          <a:graphic>
            <a:graphicData uri="http://schemas.openxmlformats.org/presentationml/2006/ole">
              <p:oleObj spid="_x0000_s3546" name="Equation" r:id="rId6" imgW="152202" imgH="177569" progId="Equation.DSMT4">
                <p:embed/>
              </p:oleObj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16250734"/>
                </p:ext>
              </p:extLst>
            </p:nvPr>
          </p:nvGraphicFramePr>
          <p:xfrm>
            <a:off x="7862888" y="5646738"/>
            <a:ext cx="407987" cy="407987"/>
          </p:xfrm>
          <a:graphic>
            <a:graphicData uri="http://schemas.openxmlformats.org/presentationml/2006/ole">
              <p:oleObj spid="_x0000_s3547" name="Equation" r:id="rId7" imgW="164885" imgH="164885" progId="Equation.DSMT4">
                <p:embed/>
              </p:oleObj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28558205"/>
                </p:ext>
              </p:extLst>
            </p:nvPr>
          </p:nvGraphicFramePr>
          <p:xfrm>
            <a:off x="8761413" y="884238"/>
            <a:ext cx="409575" cy="566737"/>
          </p:xfrm>
          <a:graphic>
            <a:graphicData uri="http://schemas.openxmlformats.org/presentationml/2006/ole">
              <p:oleObj spid="_x0000_s3548" name="Equation" r:id="rId8" imgW="165028" imgH="228501" progId="Equation.DSMT4">
                <p:embed/>
              </p:oleObj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19635917"/>
                </p:ext>
              </p:extLst>
            </p:nvPr>
          </p:nvGraphicFramePr>
          <p:xfrm>
            <a:off x="11352213" y="925802"/>
            <a:ext cx="409575" cy="566737"/>
          </p:xfrm>
          <a:graphic>
            <a:graphicData uri="http://schemas.openxmlformats.org/presentationml/2006/ole">
              <p:oleObj spid="_x0000_s3549" name="Equation" r:id="rId9" imgW="165028" imgH="228501" progId="Equation.DSMT4">
                <p:embed/>
              </p:oleObj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62595684"/>
                </p:ext>
              </p:extLst>
            </p:nvPr>
          </p:nvGraphicFramePr>
          <p:xfrm>
            <a:off x="10560050" y="2103581"/>
            <a:ext cx="441325" cy="566738"/>
          </p:xfrm>
          <a:graphic>
            <a:graphicData uri="http://schemas.openxmlformats.org/presentationml/2006/ole">
              <p:oleObj spid="_x0000_s3550" name="Equation" r:id="rId10" imgW="177646" imgH="228402" progId="Equation.DSMT4">
                <p:embed/>
              </p:oleObj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00349696"/>
                </p:ext>
              </p:extLst>
            </p:nvPr>
          </p:nvGraphicFramePr>
          <p:xfrm>
            <a:off x="7691149" y="1936895"/>
            <a:ext cx="471487" cy="566737"/>
          </p:xfrm>
          <a:graphic>
            <a:graphicData uri="http://schemas.openxmlformats.org/presentationml/2006/ole">
              <p:oleObj spid="_x0000_s3551" name="Equation" r:id="rId11" imgW="190500" imgH="228600" progId="Equation.DSMT4">
                <p:embed/>
              </p:oleObj>
            </a:graphicData>
          </a:graphic>
        </p:graphicFrame>
      </p:grpSp>
      <p:cxnSp>
        <p:nvCxnSpPr>
          <p:cNvPr id="60" name="直接连接符 59"/>
          <p:cNvCxnSpPr/>
          <p:nvPr/>
        </p:nvCxnSpPr>
        <p:spPr>
          <a:xfrm flipH="1" flipV="1">
            <a:off x="9144002" y="1385453"/>
            <a:ext cx="1385452" cy="84512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H="1" flipV="1">
            <a:off x="9157857" y="4821381"/>
            <a:ext cx="1385452" cy="845129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组合 82"/>
          <p:cNvGrpSpPr/>
          <p:nvPr/>
        </p:nvGrpSpPr>
        <p:grpSpPr>
          <a:xfrm>
            <a:off x="8118763" y="1357745"/>
            <a:ext cx="2424546" cy="4314393"/>
            <a:chOff x="6497781" y="2660072"/>
            <a:chExt cx="2424546" cy="4314393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6511637" y="3505200"/>
              <a:ext cx="0" cy="34560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H="1">
              <a:off x="6511636" y="2687784"/>
              <a:ext cx="1011380" cy="83127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7523019" y="2668118"/>
              <a:ext cx="0" cy="3456000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H="1">
              <a:off x="6511636" y="6123711"/>
              <a:ext cx="1011380" cy="831273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flipH="1">
              <a:off x="6497781" y="6968837"/>
              <a:ext cx="2424546" cy="4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flipH="1" flipV="1">
              <a:off x="6497781" y="3519059"/>
              <a:ext cx="2424546" cy="2410686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8908473" y="5902040"/>
              <a:ext cx="0" cy="1072425"/>
            </a:xfrm>
            <a:prstGeom prst="line">
              <a:avLst/>
            </a:prstGeom>
            <a:ln w="158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H="1" flipV="1">
              <a:off x="7532852" y="6123709"/>
              <a:ext cx="1385452" cy="845129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H="1" flipV="1">
              <a:off x="7523020" y="2660072"/>
              <a:ext cx="1399307" cy="3283528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直接连接符 80"/>
          <p:cNvCxnSpPr/>
          <p:nvPr/>
        </p:nvCxnSpPr>
        <p:spPr>
          <a:xfrm flipH="1" flipV="1">
            <a:off x="2951019" y="1634836"/>
            <a:ext cx="1413163" cy="138545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83"/>
          <p:cNvSpPr txBox="1"/>
          <p:nvPr/>
        </p:nvSpPr>
        <p:spPr>
          <a:xfrm>
            <a:off x="739486" y="4696691"/>
            <a:ext cx="1454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正视图</a:t>
            </a:r>
            <a:endParaRPr lang="zh-CN" altLang="en-US" sz="2800" dirty="0"/>
          </a:p>
        </p:txBody>
      </p:sp>
      <p:sp>
        <p:nvSpPr>
          <p:cNvPr id="85" name="文本框 84"/>
          <p:cNvSpPr txBox="1"/>
          <p:nvPr/>
        </p:nvSpPr>
        <p:spPr>
          <a:xfrm>
            <a:off x="2937163" y="4668982"/>
            <a:ext cx="1454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左视图</a:t>
            </a:r>
            <a:endParaRPr lang="zh-CN" altLang="en-US" sz="2800" dirty="0"/>
          </a:p>
        </p:txBody>
      </p:sp>
      <p:sp>
        <p:nvSpPr>
          <p:cNvPr id="86" name="文本框 85"/>
          <p:cNvSpPr txBox="1"/>
          <p:nvPr/>
        </p:nvSpPr>
        <p:spPr>
          <a:xfrm>
            <a:off x="5508048" y="4627418"/>
            <a:ext cx="1454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俯视图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95806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24680" y="2544025"/>
            <a:ext cx="6246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smtClean="0"/>
              <a:t>2016</a:t>
            </a:r>
            <a:r>
              <a:rPr lang="zh-CN" altLang="en-US" sz="2800" dirty="0" smtClean="0"/>
              <a:t>届广州一模数学试卷（文）讲评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88497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1739280"/>
              </p:ext>
            </p:extLst>
          </p:nvPr>
        </p:nvGraphicFramePr>
        <p:xfrm>
          <a:off x="565150" y="238125"/>
          <a:ext cx="9893300" cy="3127375"/>
        </p:xfrm>
        <a:graphic>
          <a:graphicData uri="http://schemas.openxmlformats.org/presentationml/2006/ole">
            <p:oleObj spid="_x0000_s16925" name="Equation" r:id="rId3" imgW="4559040" imgH="142236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2425" y="3476625"/>
            <a:ext cx="523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952500" y="347662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设右焦点为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68675" y="3535363"/>
          <a:ext cx="996950" cy="417512"/>
        </p:xfrm>
        <a:graphic>
          <a:graphicData uri="http://schemas.openxmlformats.org/presentationml/2006/ole">
            <p:oleObj spid="_x0000_s16926" name="Equation" r:id="rId4" imgW="545863" imgH="228501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8225" y="3981450"/>
            <a:ext cx="2143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题意可得：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20988" y="3967163"/>
          <a:ext cx="2759075" cy="487362"/>
        </p:xfrm>
        <a:graphic>
          <a:graphicData uri="http://schemas.openxmlformats.org/presentationml/2006/ole">
            <p:oleObj spid="_x0000_s16927" name="Equation" r:id="rId5" imgW="1511300" imgH="2667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95630" y="4465638"/>
          <a:ext cx="1298575" cy="441325"/>
        </p:xfrm>
        <a:graphic>
          <a:graphicData uri="http://schemas.openxmlformats.org/presentationml/2006/ole">
            <p:oleObj spid="_x0000_s16928" name="Equation" r:id="rId6" imgW="710891" imgH="241195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16175" y="4491038"/>
          <a:ext cx="2063750" cy="371475"/>
        </p:xfrm>
        <a:graphic>
          <a:graphicData uri="http://schemas.openxmlformats.org/presentationml/2006/ole">
            <p:oleObj spid="_x0000_s16929" name="Equation" r:id="rId7" imgW="1129810" imgH="203112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087797" y="4889500"/>
          <a:ext cx="3521075" cy="749300"/>
        </p:xfrm>
        <a:graphic>
          <a:graphicData uri="http://schemas.openxmlformats.org/presentationml/2006/ole">
            <p:oleObj spid="_x0000_s16930" name="Equation" r:id="rId8" imgW="1968500" imgH="419100" progId="Equation.DSMT4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 rot="16200000" flipH="1">
            <a:off x="4452938" y="4729162"/>
            <a:ext cx="2581275" cy="38100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900712"/>
              </p:ext>
            </p:extLst>
          </p:nvPr>
        </p:nvGraphicFramePr>
        <p:xfrm>
          <a:off x="6008687" y="3370315"/>
          <a:ext cx="4460875" cy="711200"/>
        </p:xfrm>
        <a:graphic>
          <a:graphicData uri="http://schemas.openxmlformats.org/presentationml/2006/ole">
            <p:oleObj spid="_x0000_s16931" name="Equation" r:id="rId9" imgW="2628900" imgH="4191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24551" y="413231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题意可得：</a:t>
            </a:r>
            <a:endParaRPr lang="zh-CN" altLang="en-US" sz="2400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7513580"/>
              </p:ext>
            </p:extLst>
          </p:nvPr>
        </p:nvGraphicFramePr>
        <p:xfrm>
          <a:off x="7723187" y="4030715"/>
          <a:ext cx="1665313" cy="644525"/>
        </p:xfrm>
        <a:graphic>
          <a:graphicData uri="http://schemas.openxmlformats.org/presentationml/2006/ole">
            <p:oleObj spid="_x0000_s16932" name="Equation" r:id="rId10" imgW="1016000" imgH="3937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5218833"/>
              </p:ext>
            </p:extLst>
          </p:nvPr>
        </p:nvGraphicFramePr>
        <p:xfrm>
          <a:off x="7697107" y="4675240"/>
          <a:ext cx="1663701" cy="376043"/>
        </p:xfrm>
        <a:graphic>
          <a:graphicData uri="http://schemas.openxmlformats.org/presentationml/2006/ole">
            <p:oleObj spid="_x0000_s16933" name="Equation" r:id="rId11" imgW="101600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07100" y="5075290"/>
            <a:ext cx="2143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</a:t>
            </a:r>
            <a:r>
              <a:rPr lang="en-US" altLang="zh-CN" sz="2400" dirty="0" smtClean="0"/>
              <a:t>(1)(2)</a:t>
            </a:r>
            <a:r>
              <a:rPr lang="zh-CN" altLang="en-US" sz="2400" dirty="0" smtClean="0"/>
              <a:t>可得：</a:t>
            </a:r>
            <a:endParaRPr lang="zh-CN" altLang="en-US" sz="24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997825" y="5113390"/>
          <a:ext cx="1503363" cy="400050"/>
        </p:xfrm>
        <a:graphic>
          <a:graphicData uri="http://schemas.openxmlformats.org/presentationml/2006/ole">
            <p:oleObj spid="_x0000_s16934" name="Equation" r:id="rId12" imgW="863225" imgH="228501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8666002"/>
              </p:ext>
            </p:extLst>
          </p:nvPr>
        </p:nvGraphicFramePr>
        <p:xfrm>
          <a:off x="6010730" y="5645009"/>
          <a:ext cx="3521075" cy="749300"/>
        </p:xfrm>
        <a:graphic>
          <a:graphicData uri="http://schemas.openxmlformats.org/presentationml/2006/ole">
            <p:oleObj spid="_x0000_s16935" name="Equation" r:id="rId13" imgW="19685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1888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4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8240486"/>
              </p:ext>
            </p:extLst>
          </p:nvPr>
        </p:nvGraphicFramePr>
        <p:xfrm>
          <a:off x="431800" y="174625"/>
          <a:ext cx="9893300" cy="2625725"/>
        </p:xfrm>
        <a:graphic>
          <a:graphicData uri="http://schemas.openxmlformats.org/presentationml/2006/ole">
            <p:oleObj spid="_x0000_s32864" name="Equation" r:id="rId3" imgW="4559040" imgH="119376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1450" y="2781300"/>
            <a:ext cx="523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2)</a:t>
            </a:r>
            <a:endParaRPr lang="zh-CN" altLang="en-US" sz="2400" dirty="0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36162" y="965200"/>
          <a:ext cx="1558871" cy="901700"/>
        </p:xfrm>
        <a:graphic>
          <a:graphicData uri="http://schemas.openxmlformats.org/presentationml/2006/ole">
            <p:oleObj spid="_x0000_s32865" name="Equation" r:id="rId4" imgW="723586" imgH="418918" progId="Equation.DSMT4">
              <p:embed/>
            </p:oleObj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8228013" y="2220913"/>
            <a:ext cx="3693516" cy="2941637"/>
            <a:chOff x="7199313" y="3306763"/>
            <a:chExt cx="3693516" cy="2941637"/>
          </a:xfrm>
        </p:grpSpPr>
        <p:cxnSp>
          <p:nvCxnSpPr>
            <p:cNvPr id="21" name="直接箭头连接符 20"/>
            <p:cNvCxnSpPr/>
            <p:nvPr/>
          </p:nvCxnSpPr>
          <p:spPr>
            <a:xfrm flipV="1">
              <a:off x="7311429" y="4562475"/>
              <a:ext cx="3581400" cy="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rot="16200000" flipV="1">
              <a:off x="7662866" y="4786314"/>
              <a:ext cx="2924173" cy="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0551219"/>
                </p:ext>
              </p:extLst>
            </p:nvPr>
          </p:nvGraphicFramePr>
          <p:xfrm>
            <a:off x="10648205" y="4578350"/>
            <a:ext cx="241300" cy="265430"/>
          </p:xfrm>
          <a:graphic>
            <a:graphicData uri="http://schemas.openxmlformats.org/presentationml/2006/ole">
              <p:oleObj spid="_x0000_s32866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8863013" y="3306763"/>
            <a:ext cx="265112" cy="312737"/>
          </p:xfrm>
          <a:graphic>
            <a:graphicData uri="http://schemas.openxmlformats.org/presentationml/2006/ole">
              <p:oleObj spid="_x0000_s32867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9185276" y="4562475"/>
            <a:ext cx="234950" cy="273678"/>
          </p:xfrm>
          <a:graphic>
            <a:graphicData uri="http://schemas.openxmlformats.org/presentationml/2006/ole">
              <p:oleObj spid="_x0000_s32868" name="Equation" r:id="rId7" imgW="152202" imgH="177569" progId="Equation.DSMT4">
                <p:embed/>
              </p:oleObj>
            </a:graphicData>
          </a:graphic>
        </p:graphicFrame>
        <p:sp>
          <p:nvSpPr>
            <p:cNvPr id="29" name="椭圆 28"/>
            <p:cNvSpPr/>
            <p:nvPr/>
          </p:nvSpPr>
          <p:spPr>
            <a:xfrm>
              <a:off x="7781925" y="3619500"/>
              <a:ext cx="2676525" cy="1866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604125" y="4210050"/>
            <a:ext cx="234950" cy="252413"/>
          </p:xfrm>
          <a:graphic>
            <a:graphicData uri="http://schemas.openxmlformats.org/presentationml/2006/ole">
              <p:oleObj spid="_x0000_s32869" name="Equation" r:id="rId8" imgW="152268" imgH="164957" progId="Equation.DSMT4">
                <p:embed/>
              </p:oleObj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199313" y="4648200"/>
            <a:ext cx="582612" cy="305319"/>
          </p:xfrm>
          <a:graphic>
            <a:graphicData uri="http://schemas.openxmlformats.org/presentationml/2006/ole">
              <p:oleObj spid="_x0000_s32870" name="Equation" r:id="rId9" imgW="406048" imgH="215713" progId="Equation.DSMT4">
                <p:embed/>
              </p:oleObj>
            </a:graphicData>
          </a:graphic>
        </p:graphicFrame>
      </p:grpSp>
      <p:cxnSp>
        <p:nvCxnSpPr>
          <p:cNvPr id="36" name="直接箭头连接符 35"/>
          <p:cNvCxnSpPr/>
          <p:nvPr/>
        </p:nvCxnSpPr>
        <p:spPr>
          <a:xfrm rot="5400000" flipH="1" flipV="1">
            <a:off x="8834438" y="2843212"/>
            <a:ext cx="2647951" cy="1285879"/>
          </a:xfrm>
          <a:prstGeom prst="straightConnector1">
            <a:avLst/>
          </a:prstGeom>
          <a:ln w="15875">
            <a:solidFill>
              <a:srgbClr val="00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0394950" y="2289174"/>
          <a:ext cx="254000" cy="275167"/>
        </p:xfrm>
        <a:graphic>
          <a:graphicData uri="http://schemas.openxmlformats.org/presentationml/2006/ole">
            <p:oleObj spid="_x0000_s32871" name="Equation" r:id="rId10" imgW="152268" imgH="164957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9402763" y="4318000"/>
          <a:ext cx="276225" cy="274638"/>
        </p:xfrm>
        <a:graphic>
          <a:graphicData uri="http://schemas.openxmlformats.org/presentationml/2006/ole">
            <p:oleObj spid="_x0000_s32872" name="Equation" r:id="rId11" imgW="164885" imgH="164885" progId="Equation.DSMT4">
              <p:embed/>
            </p:oleObj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8485239" y="2247901"/>
            <a:ext cx="2830461" cy="1390034"/>
          </a:xfrm>
          <a:prstGeom prst="straightConnector1">
            <a:avLst/>
          </a:prstGeom>
          <a:ln w="15875">
            <a:solidFill>
              <a:srgbClr val="00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9839325" y="2603500"/>
          <a:ext cx="295275" cy="239824"/>
        </p:xfrm>
        <a:graphic>
          <a:graphicData uri="http://schemas.openxmlformats.org/presentationml/2006/ole">
            <p:oleObj spid="_x0000_s32873" name="Equation" r:id="rId12" imgW="203024" imgH="164957" progId="Equation.DSMT4">
              <p:embed/>
            </p:oleObj>
          </a:graphicData>
        </a:graphic>
      </p:graphicFrame>
      <p:cxnSp>
        <p:nvCxnSpPr>
          <p:cNvPr id="50" name="直接箭头连接符 49"/>
          <p:cNvCxnSpPr/>
          <p:nvPr/>
        </p:nvCxnSpPr>
        <p:spPr>
          <a:xfrm>
            <a:off x="8582025" y="3267075"/>
            <a:ext cx="1914525" cy="1828800"/>
          </a:xfrm>
          <a:prstGeom prst="straightConnector1">
            <a:avLst/>
          </a:prstGeom>
          <a:ln w="15875">
            <a:solidFill>
              <a:srgbClr val="00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9904413" y="4700588"/>
          <a:ext cx="258762" cy="257175"/>
        </p:xfrm>
        <a:graphic>
          <a:graphicData uri="http://schemas.openxmlformats.org/presentationml/2006/ole">
            <p:oleObj spid="_x0000_s32874" name="Equation" r:id="rId13" imgW="177492" imgH="177492" progId="Equation.DSMT4">
              <p:embed/>
            </p:oleObj>
          </a:graphicData>
        </a:graphic>
      </p:graphicFrame>
      <p:cxnSp>
        <p:nvCxnSpPr>
          <p:cNvPr id="57" name="直接箭头连接符 56"/>
          <p:cNvCxnSpPr/>
          <p:nvPr/>
        </p:nvCxnSpPr>
        <p:spPr>
          <a:xfrm>
            <a:off x="10144125" y="2809875"/>
            <a:ext cx="904875" cy="657225"/>
          </a:xfrm>
          <a:prstGeom prst="straightConnector1">
            <a:avLst/>
          </a:prstGeom>
          <a:ln w="15875">
            <a:solidFill>
              <a:srgbClr val="00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rot="5400000">
            <a:off x="9944100" y="3676650"/>
            <a:ext cx="1314450" cy="895350"/>
          </a:xfrm>
          <a:prstGeom prst="straightConnector1">
            <a:avLst/>
          </a:prstGeom>
          <a:ln w="15875">
            <a:solidFill>
              <a:srgbClr val="00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1037888" y="3195638"/>
          <a:ext cx="258762" cy="279240"/>
        </p:xfrm>
        <a:graphic>
          <a:graphicData uri="http://schemas.openxmlformats.org/presentationml/2006/ole">
            <p:oleObj spid="_x0000_s32875" name="Equation" r:id="rId14" imgW="152268" imgH="164957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568324" y="2887662"/>
          <a:ext cx="2290407" cy="388937"/>
        </p:xfrm>
        <a:graphic>
          <a:graphicData uri="http://schemas.openxmlformats.org/presentationml/2006/ole">
            <p:oleObj spid="_x0000_s32876" name="Equation" r:id="rId15" imgW="1346200" imgH="228600" progId="Equation.DSMT4">
              <p:embed/>
            </p:oleObj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2808288" y="2878138"/>
          <a:ext cx="4013200" cy="384175"/>
        </p:xfrm>
        <a:graphic>
          <a:graphicData uri="http://schemas.openxmlformats.org/presentationml/2006/ole">
            <p:oleObj spid="_x0000_s32877" name="Equation" r:id="rId16" imgW="2286000" imgH="215900" progId="Equation.DSMT4">
              <p:embed/>
            </p:oleObj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6775450" y="2828925"/>
          <a:ext cx="1984375" cy="407988"/>
        </p:xfrm>
        <a:graphic>
          <a:graphicData uri="http://schemas.openxmlformats.org/presentationml/2006/ole">
            <p:oleObj spid="_x0000_s32878" name="Equation" r:id="rId17" imgW="1130300" imgH="228600" progId="Equation.DSMT4">
              <p:embed/>
            </p:oleObj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781050" y="3195638"/>
          <a:ext cx="3211513" cy="703262"/>
        </p:xfrm>
        <a:graphic>
          <a:graphicData uri="http://schemas.openxmlformats.org/presentationml/2006/ole">
            <p:oleObj spid="_x0000_s32879" name="Equation" r:id="rId18" imgW="1828800" imgH="393700" progId="Equation.DSMT4">
              <p:embed/>
            </p:oleObj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4135437" y="3208338"/>
          <a:ext cx="3055938" cy="793750"/>
        </p:xfrm>
        <a:graphic>
          <a:graphicData uri="http://schemas.openxmlformats.org/presentationml/2006/ole">
            <p:oleObj spid="_x0000_s32880" name="Equation" r:id="rId19" imgW="1739900" imgH="444500" progId="Equation.DSMT4">
              <p:embed/>
            </p:oleObj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512763" y="3841750"/>
          <a:ext cx="2852737" cy="862013"/>
        </p:xfrm>
        <a:graphic>
          <a:graphicData uri="http://schemas.openxmlformats.org/presentationml/2006/ole">
            <p:oleObj spid="_x0000_s32881" name="Equation" r:id="rId20" imgW="1625600" imgH="482600" progId="Equation.DSMT4">
              <p:embed/>
            </p:oleObj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3308350" y="3841750"/>
          <a:ext cx="2005013" cy="862013"/>
        </p:xfrm>
        <a:graphic>
          <a:graphicData uri="http://schemas.openxmlformats.org/presentationml/2006/ole">
            <p:oleObj spid="_x0000_s32882" name="Equation" r:id="rId21" imgW="1143000" imgH="482600" progId="Equation.DSMT4">
              <p:embed/>
            </p:oleObj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5338763" y="3860800"/>
          <a:ext cx="2782887" cy="862013"/>
        </p:xfrm>
        <a:graphic>
          <a:graphicData uri="http://schemas.openxmlformats.org/presentationml/2006/ole">
            <p:oleObj spid="_x0000_s32883" name="Equation" r:id="rId22" imgW="1586811" imgH="482391" progId="Equation.DSMT4">
              <p:embed/>
            </p:oleObj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660399" y="4745037"/>
          <a:ext cx="5312840" cy="398463"/>
        </p:xfrm>
        <a:graphic>
          <a:graphicData uri="http://schemas.openxmlformats.org/presentationml/2006/ole">
            <p:oleObj spid="_x0000_s32884" name="Equation" r:id="rId23" imgW="3048000" imgH="228600" progId="Equation.DSMT4">
              <p:embed/>
            </p:oleObj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6157003"/>
              </p:ext>
            </p:extLst>
          </p:nvPr>
        </p:nvGraphicFramePr>
        <p:xfrm>
          <a:off x="138112" y="5184774"/>
          <a:ext cx="7262813" cy="1217612"/>
        </p:xfrm>
        <a:graphic>
          <a:graphicData uri="http://schemas.openxmlformats.org/presentationml/2006/ole">
            <p:oleObj spid="_x0000_s32885" name="Equation" r:id="rId24" imgW="4165600" imgH="698500" progId="Equation.DSMT4">
              <p:embed/>
            </p:oleObj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7948613" y="5305425"/>
          <a:ext cx="1593850" cy="420688"/>
        </p:xfrm>
        <a:graphic>
          <a:graphicData uri="http://schemas.openxmlformats.org/presentationml/2006/ole">
            <p:oleObj spid="_x0000_s32886" name="Equation" r:id="rId25" imgW="914400" imgH="241300" progId="Equation.DSMT4">
              <p:embed/>
            </p:oleObj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9618663" y="5305425"/>
          <a:ext cx="995362" cy="420688"/>
        </p:xfrm>
        <a:graphic>
          <a:graphicData uri="http://schemas.openxmlformats.org/presentationml/2006/ole">
            <p:oleObj spid="_x0000_s32887" name="Equation" r:id="rId26" imgW="571252" imgH="241195" progId="Equation.DSMT4">
              <p:embed/>
            </p:oleObj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10637838" y="5335588"/>
          <a:ext cx="1128712" cy="398462"/>
        </p:xfrm>
        <a:graphic>
          <a:graphicData uri="http://schemas.openxmlformats.org/presentationml/2006/ole">
            <p:oleObj spid="_x0000_s32888" name="Equation" r:id="rId27" imgW="647700" imgH="228600" progId="Equation.DSMT4">
              <p:embed/>
            </p:oleObj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1774896"/>
              </p:ext>
            </p:extLst>
          </p:nvPr>
        </p:nvGraphicFramePr>
        <p:xfrm>
          <a:off x="7473950" y="5838306"/>
          <a:ext cx="4289425" cy="793750"/>
        </p:xfrm>
        <a:graphic>
          <a:graphicData uri="http://schemas.openxmlformats.org/presentationml/2006/ole">
            <p:oleObj spid="_x0000_s32889" name="Equation" r:id="rId28" imgW="23368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4986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51700368"/>
              </p:ext>
            </p:extLst>
          </p:nvPr>
        </p:nvGraphicFramePr>
        <p:xfrm>
          <a:off x="431800" y="174625"/>
          <a:ext cx="9893300" cy="2625725"/>
        </p:xfrm>
        <a:graphic>
          <a:graphicData uri="http://schemas.openxmlformats.org/presentationml/2006/ole">
            <p:oleObj spid="_x0000_s31285" name="Equation" r:id="rId3" imgW="4559040" imgH="119376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1450" y="2781300"/>
            <a:ext cx="523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2)</a:t>
            </a:r>
            <a:endParaRPr lang="zh-CN" altLang="en-US" sz="2400" dirty="0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36162" y="965200"/>
          <a:ext cx="1558871" cy="901700"/>
        </p:xfrm>
        <a:graphic>
          <a:graphicData uri="http://schemas.openxmlformats.org/presentationml/2006/ole">
            <p:oleObj spid="_x0000_s31286" name="Equation" r:id="rId4" imgW="723586" imgH="418918" progId="Equation.DSMT4">
              <p:embed/>
            </p:oleObj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8228013" y="2162176"/>
            <a:ext cx="3719512" cy="3000374"/>
            <a:chOff x="8228013" y="2162176"/>
            <a:chExt cx="3719512" cy="3000374"/>
          </a:xfrm>
        </p:grpSpPr>
        <p:grpSp>
          <p:nvGrpSpPr>
            <p:cNvPr id="41" name="组合 40"/>
            <p:cNvGrpSpPr/>
            <p:nvPr/>
          </p:nvGrpSpPr>
          <p:grpSpPr>
            <a:xfrm>
              <a:off x="8228013" y="2220913"/>
              <a:ext cx="3719512" cy="2941637"/>
              <a:chOff x="7199313" y="3306763"/>
              <a:chExt cx="3719512" cy="2941637"/>
            </a:xfrm>
          </p:grpSpPr>
          <p:cxnSp>
            <p:nvCxnSpPr>
              <p:cNvPr id="21" name="直接箭头连接符 20"/>
              <p:cNvCxnSpPr/>
              <p:nvPr/>
            </p:nvCxnSpPr>
            <p:spPr>
              <a:xfrm flipV="1">
                <a:off x="7439025" y="4552950"/>
                <a:ext cx="3359150" cy="9525"/>
              </a:xfrm>
              <a:prstGeom prst="straightConnector1">
                <a:avLst/>
              </a:prstGeom>
              <a:ln w="15875">
                <a:solidFill>
                  <a:srgbClr val="000000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 rot="16200000" flipV="1">
                <a:off x="7662866" y="4786314"/>
                <a:ext cx="2924173" cy="0"/>
              </a:xfrm>
              <a:prstGeom prst="straightConnector1">
                <a:avLst/>
              </a:prstGeom>
              <a:ln w="15875">
                <a:solidFill>
                  <a:srgbClr val="000000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086346068"/>
                  </p:ext>
                </p:extLst>
              </p:nvPr>
            </p:nvGraphicFramePr>
            <p:xfrm>
              <a:off x="10677525" y="4601210"/>
              <a:ext cx="241300" cy="265430"/>
            </p:xfrm>
            <a:graphic>
              <a:graphicData uri="http://schemas.openxmlformats.org/presentationml/2006/ole">
                <p:oleObj spid="_x0000_s31287" name="Equation" r:id="rId5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8863013" y="3306763"/>
              <a:ext cx="265112" cy="312737"/>
            </p:xfrm>
            <a:graphic>
              <a:graphicData uri="http://schemas.openxmlformats.org/presentationml/2006/ole">
                <p:oleObj spid="_x0000_s31288" name="Equation" r:id="rId6" imgW="139579" imgH="164957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9185276" y="4562475"/>
              <a:ext cx="234950" cy="273678"/>
            </p:xfrm>
            <a:graphic>
              <a:graphicData uri="http://schemas.openxmlformats.org/presentationml/2006/ole">
                <p:oleObj spid="_x0000_s31289" name="Equation" r:id="rId7" imgW="152202" imgH="177569" progId="Equation.DSMT4">
                  <p:embed/>
                </p:oleObj>
              </a:graphicData>
            </a:graphic>
          </p:graphicFrame>
          <p:sp>
            <p:nvSpPr>
              <p:cNvPr id="29" name="椭圆 28"/>
              <p:cNvSpPr/>
              <p:nvPr/>
            </p:nvSpPr>
            <p:spPr>
              <a:xfrm>
                <a:off x="7781925" y="3619500"/>
                <a:ext cx="2676525" cy="1866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/>
            </p:nvGraphicFramePr>
            <p:xfrm>
              <a:off x="7604125" y="4210050"/>
              <a:ext cx="234950" cy="252413"/>
            </p:xfrm>
            <a:graphic>
              <a:graphicData uri="http://schemas.openxmlformats.org/presentationml/2006/ole">
                <p:oleObj spid="_x0000_s31290" name="Equation" r:id="rId8" imgW="152268" imgH="164957" progId="Equation.DSMT4">
                  <p:embed/>
                </p:oleObj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7199313" y="4648200"/>
              <a:ext cx="582612" cy="305319"/>
            </p:xfrm>
            <a:graphic>
              <a:graphicData uri="http://schemas.openxmlformats.org/presentationml/2006/ole">
                <p:oleObj spid="_x0000_s31291" name="Equation" r:id="rId9" imgW="406048" imgH="215713" progId="Equation.DSMT4">
                  <p:embed/>
                </p:oleObj>
              </a:graphicData>
            </a:graphic>
          </p:graphicFrame>
        </p:grpSp>
        <p:cxnSp>
          <p:nvCxnSpPr>
            <p:cNvPr id="36" name="直接箭头连接符 35"/>
            <p:cNvCxnSpPr/>
            <p:nvPr/>
          </p:nvCxnSpPr>
          <p:spPr>
            <a:xfrm rot="5400000" flipH="1" flipV="1">
              <a:off x="8834438" y="2843212"/>
              <a:ext cx="2647951" cy="1285879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88617749"/>
                </p:ext>
              </p:extLst>
            </p:nvPr>
          </p:nvGraphicFramePr>
          <p:xfrm>
            <a:off x="10394950" y="2289174"/>
            <a:ext cx="254000" cy="275167"/>
          </p:xfrm>
          <a:graphic>
            <a:graphicData uri="http://schemas.openxmlformats.org/presentationml/2006/ole">
              <p:oleObj spid="_x0000_s31292" name="Equation" r:id="rId10" imgW="152268" imgH="164957" progId="Equation.DSMT4">
                <p:embed/>
              </p:oleObj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68575126"/>
                </p:ext>
              </p:extLst>
            </p:nvPr>
          </p:nvGraphicFramePr>
          <p:xfrm>
            <a:off x="9402763" y="4318000"/>
            <a:ext cx="276225" cy="274638"/>
          </p:xfrm>
          <a:graphic>
            <a:graphicData uri="http://schemas.openxmlformats.org/presentationml/2006/ole">
              <p:oleObj spid="_x0000_s31293" name="Equation" r:id="rId11" imgW="164885" imgH="164885" progId="Equation.DSMT4">
                <p:embed/>
              </p:oleObj>
            </a:graphicData>
          </a:graphic>
        </p:graphicFrame>
        <p:cxnSp>
          <p:nvCxnSpPr>
            <p:cNvPr id="44" name="直接箭头连接符 43"/>
            <p:cNvCxnSpPr/>
            <p:nvPr/>
          </p:nvCxnSpPr>
          <p:spPr>
            <a:xfrm flipV="1">
              <a:off x="8420100" y="2247900"/>
              <a:ext cx="2895600" cy="1400175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2648634"/>
                </p:ext>
              </p:extLst>
            </p:nvPr>
          </p:nvGraphicFramePr>
          <p:xfrm>
            <a:off x="9839325" y="2603500"/>
            <a:ext cx="295275" cy="239824"/>
          </p:xfrm>
          <a:graphic>
            <a:graphicData uri="http://schemas.openxmlformats.org/presentationml/2006/ole">
              <p:oleObj spid="_x0000_s31294" name="Equation" r:id="rId12" imgW="203024" imgH="164957" progId="Equation.DSMT4">
                <p:embed/>
              </p:oleObj>
            </a:graphicData>
          </a:graphic>
        </p:graphicFrame>
        <p:cxnSp>
          <p:nvCxnSpPr>
            <p:cNvPr id="50" name="直接箭头连接符 49"/>
            <p:cNvCxnSpPr/>
            <p:nvPr/>
          </p:nvCxnSpPr>
          <p:spPr>
            <a:xfrm>
              <a:off x="8582025" y="3267075"/>
              <a:ext cx="1914525" cy="182880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05485913"/>
                </p:ext>
              </p:extLst>
            </p:nvPr>
          </p:nvGraphicFramePr>
          <p:xfrm>
            <a:off x="9904413" y="4700588"/>
            <a:ext cx="258762" cy="257175"/>
          </p:xfrm>
          <a:graphic>
            <a:graphicData uri="http://schemas.openxmlformats.org/presentationml/2006/ole">
              <p:oleObj spid="_x0000_s31295" name="Equation" r:id="rId13" imgW="177492" imgH="177492" progId="Equation.DSMT4">
                <p:embed/>
              </p:oleObj>
            </a:graphicData>
          </a:graphic>
        </p:graphicFrame>
        <p:cxnSp>
          <p:nvCxnSpPr>
            <p:cNvPr id="57" name="直接箭头连接符 56"/>
            <p:cNvCxnSpPr/>
            <p:nvPr/>
          </p:nvCxnSpPr>
          <p:spPr>
            <a:xfrm>
              <a:off x="10144125" y="2809875"/>
              <a:ext cx="904875" cy="657225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rot="5400000">
              <a:off x="9944100" y="3676650"/>
              <a:ext cx="1314450" cy="89535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31047380"/>
                </p:ext>
              </p:extLst>
            </p:nvPr>
          </p:nvGraphicFramePr>
          <p:xfrm>
            <a:off x="11037888" y="3195638"/>
            <a:ext cx="258762" cy="279240"/>
          </p:xfrm>
          <a:graphic>
            <a:graphicData uri="http://schemas.openxmlformats.org/presentationml/2006/ole">
              <p:oleObj spid="_x0000_s31296" name="Equation" r:id="rId14" imgW="152268" imgH="164957" progId="Equation.DSMT4">
                <p:embed/>
              </p:oleObj>
            </a:graphicData>
          </a:graphic>
        </p:graphicFrame>
      </p:grp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7087817"/>
              </p:ext>
            </p:extLst>
          </p:nvPr>
        </p:nvGraphicFramePr>
        <p:xfrm>
          <a:off x="568325" y="2887663"/>
          <a:ext cx="2290763" cy="388937"/>
        </p:xfrm>
        <a:graphic>
          <a:graphicData uri="http://schemas.openxmlformats.org/presentationml/2006/ole">
            <p:oleObj spid="_x0000_s31297" name="Equation" r:id="rId15" imgW="1346200" imgH="228600" progId="Equation.DSMT4">
              <p:embed/>
            </p:oleObj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2808288" y="2878138"/>
          <a:ext cx="4013200" cy="384175"/>
        </p:xfrm>
        <a:graphic>
          <a:graphicData uri="http://schemas.openxmlformats.org/presentationml/2006/ole">
            <p:oleObj spid="_x0000_s31298" name="Equation" r:id="rId16" imgW="2286000" imgH="215900" progId="Equation.DSMT4">
              <p:embed/>
            </p:oleObj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6775450" y="2828925"/>
          <a:ext cx="1984375" cy="407988"/>
        </p:xfrm>
        <a:graphic>
          <a:graphicData uri="http://schemas.openxmlformats.org/presentationml/2006/ole">
            <p:oleObj spid="_x0000_s31299" name="Equation" r:id="rId17" imgW="1130300" imgH="228600" progId="Equation.DSMT4">
              <p:embed/>
            </p:oleObj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781050" y="3195638"/>
          <a:ext cx="3211513" cy="703262"/>
        </p:xfrm>
        <a:graphic>
          <a:graphicData uri="http://schemas.openxmlformats.org/presentationml/2006/ole">
            <p:oleObj spid="_x0000_s31300" name="Equation" r:id="rId18" imgW="1828800" imgH="393700" progId="Equation.DSMT4">
              <p:embed/>
            </p:oleObj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4935755"/>
              </p:ext>
            </p:extLst>
          </p:nvPr>
        </p:nvGraphicFramePr>
        <p:xfrm>
          <a:off x="4135437" y="3208338"/>
          <a:ext cx="3055938" cy="793750"/>
        </p:xfrm>
        <a:graphic>
          <a:graphicData uri="http://schemas.openxmlformats.org/presentationml/2006/ole">
            <p:oleObj spid="_x0000_s31301" name="Equation" r:id="rId19" imgW="1739900" imgH="444500" progId="Equation.DSMT4">
              <p:embed/>
            </p:oleObj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2990620"/>
              </p:ext>
            </p:extLst>
          </p:nvPr>
        </p:nvGraphicFramePr>
        <p:xfrm>
          <a:off x="512763" y="3841750"/>
          <a:ext cx="2852737" cy="862013"/>
        </p:xfrm>
        <a:graphic>
          <a:graphicData uri="http://schemas.openxmlformats.org/presentationml/2006/ole">
            <p:oleObj spid="_x0000_s31302" name="Equation" r:id="rId20" imgW="1625600" imgH="482600" progId="Equation.DSMT4">
              <p:embed/>
            </p:oleObj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8437458"/>
              </p:ext>
            </p:extLst>
          </p:nvPr>
        </p:nvGraphicFramePr>
        <p:xfrm>
          <a:off x="3308350" y="3841750"/>
          <a:ext cx="2005013" cy="862013"/>
        </p:xfrm>
        <a:graphic>
          <a:graphicData uri="http://schemas.openxmlformats.org/presentationml/2006/ole">
            <p:oleObj spid="_x0000_s31303" name="Equation" r:id="rId21" imgW="1143000" imgH="482600" progId="Equation.DSMT4">
              <p:embed/>
            </p:oleObj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2317632"/>
              </p:ext>
            </p:extLst>
          </p:nvPr>
        </p:nvGraphicFramePr>
        <p:xfrm>
          <a:off x="5338763" y="3860800"/>
          <a:ext cx="2782887" cy="862013"/>
        </p:xfrm>
        <a:graphic>
          <a:graphicData uri="http://schemas.openxmlformats.org/presentationml/2006/ole">
            <p:oleObj spid="_x0000_s31304" name="Equation" r:id="rId22" imgW="1586811" imgH="482391" progId="Equation.DSMT4">
              <p:embed/>
            </p:oleObj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660399" y="4745037"/>
          <a:ext cx="5312840" cy="398463"/>
        </p:xfrm>
        <a:graphic>
          <a:graphicData uri="http://schemas.openxmlformats.org/presentationml/2006/ole">
            <p:oleObj spid="_x0000_s31305" name="Equation" r:id="rId23" imgW="3048000" imgH="228600" progId="Equation.DSMT4">
              <p:embed/>
            </p:oleObj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0713342"/>
              </p:ext>
            </p:extLst>
          </p:nvPr>
        </p:nvGraphicFramePr>
        <p:xfrm>
          <a:off x="352425" y="5183188"/>
          <a:ext cx="7262813" cy="1217612"/>
        </p:xfrm>
        <a:graphic>
          <a:graphicData uri="http://schemas.openxmlformats.org/presentationml/2006/ole">
            <p:oleObj spid="_x0000_s31306" name="Equation" r:id="rId24" imgW="4165600" imgH="698500" progId="Equation.DSMT4">
              <p:embed/>
            </p:oleObj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4049856"/>
              </p:ext>
            </p:extLst>
          </p:nvPr>
        </p:nvGraphicFramePr>
        <p:xfrm>
          <a:off x="7785100" y="5369938"/>
          <a:ext cx="1593850" cy="420688"/>
        </p:xfrm>
        <a:graphic>
          <a:graphicData uri="http://schemas.openxmlformats.org/presentationml/2006/ole">
            <p:oleObj spid="_x0000_s31307" name="Equation" r:id="rId25" imgW="914400" imgH="241300" progId="Equation.DSMT4">
              <p:embed/>
            </p:oleObj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8302564"/>
              </p:ext>
            </p:extLst>
          </p:nvPr>
        </p:nvGraphicFramePr>
        <p:xfrm>
          <a:off x="9438481" y="5333207"/>
          <a:ext cx="995362" cy="420688"/>
        </p:xfrm>
        <a:graphic>
          <a:graphicData uri="http://schemas.openxmlformats.org/presentationml/2006/ole">
            <p:oleObj spid="_x0000_s31308" name="Equation" r:id="rId26" imgW="571252" imgH="241195" progId="Equation.DSMT4">
              <p:embed/>
            </p:oleObj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0785180"/>
              </p:ext>
            </p:extLst>
          </p:nvPr>
        </p:nvGraphicFramePr>
        <p:xfrm>
          <a:off x="10473532" y="5367337"/>
          <a:ext cx="1128712" cy="398462"/>
        </p:xfrm>
        <a:graphic>
          <a:graphicData uri="http://schemas.openxmlformats.org/presentationml/2006/ole">
            <p:oleObj spid="_x0000_s31309" name="Equation" r:id="rId27" imgW="647700" imgH="228600" progId="Equation.DSMT4">
              <p:embed/>
            </p:oleObj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943887"/>
              </p:ext>
            </p:extLst>
          </p:nvPr>
        </p:nvGraphicFramePr>
        <p:xfrm>
          <a:off x="555813" y="2883693"/>
          <a:ext cx="2355850" cy="366713"/>
        </p:xfrm>
        <a:graphic>
          <a:graphicData uri="http://schemas.openxmlformats.org/presentationml/2006/ole">
            <p:oleObj spid="_x0000_s31310" name="Equation" r:id="rId28" imgW="1383699" imgH="215806" progId="Equation.DSMT4">
              <p:embed/>
            </p:oleObj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0200348"/>
              </p:ext>
            </p:extLst>
          </p:nvPr>
        </p:nvGraphicFramePr>
        <p:xfrm>
          <a:off x="4147107" y="3195638"/>
          <a:ext cx="3055937" cy="747713"/>
        </p:xfrm>
        <a:graphic>
          <a:graphicData uri="http://schemas.openxmlformats.org/presentationml/2006/ole">
            <p:oleObj spid="_x0000_s31311" name="Equation" r:id="rId29" imgW="1739900" imgH="419100" progId="Equation.DSMT4">
              <p:embed/>
            </p:oleObj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3971600"/>
              </p:ext>
            </p:extLst>
          </p:nvPr>
        </p:nvGraphicFramePr>
        <p:xfrm>
          <a:off x="508923" y="3849191"/>
          <a:ext cx="2830512" cy="815975"/>
        </p:xfrm>
        <a:graphic>
          <a:graphicData uri="http://schemas.openxmlformats.org/presentationml/2006/ole">
            <p:oleObj spid="_x0000_s31312" name="Equation" r:id="rId30" imgW="1612900" imgH="457200" progId="Equation.DSMT4">
              <p:embed/>
            </p:oleObj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541131"/>
              </p:ext>
            </p:extLst>
          </p:nvPr>
        </p:nvGraphicFramePr>
        <p:xfrm>
          <a:off x="3308202" y="3844574"/>
          <a:ext cx="1982787" cy="815975"/>
        </p:xfrm>
        <a:graphic>
          <a:graphicData uri="http://schemas.openxmlformats.org/presentationml/2006/ole">
            <p:oleObj spid="_x0000_s31313" name="Equation" r:id="rId31" imgW="1130300" imgH="457200" progId="Equation.DSMT4">
              <p:embed/>
            </p:oleObj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2031488"/>
              </p:ext>
            </p:extLst>
          </p:nvPr>
        </p:nvGraphicFramePr>
        <p:xfrm>
          <a:off x="5341938" y="3858694"/>
          <a:ext cx="2916238" cy="815975"/>
        </p:xfrm>
        <a:graphic>
          <a:graphicData uri="http://schemas.openxmlformats.org/presentationml/2006/ole">
            <p:oleObj spid="_x0000_s31314" name="Equation" r:id="rId32" imgW="1663700" imgH="457200" progId="Equation.DSMT4">
              <p:embed/>
            </p:oleObj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5392813"/>
              </p:ext>
            </p:extLst>
          </p:nvPr>
        </p:nvGraphicFramePr>
        <p:xfrm>
          <a:off x="5335591" y="3849191"/>
          <a:ext cx="2738437" cy="815975"/>
        </p:xfrm>
        <a:graphic>
          <a:graphicData uri="http://schemas.openxmlformats.org/presentationml/2006/ole">
            <p:oleObj spid="_x0000_s31315" name="Equation" r:id="rId33" imgW="1562100" imgH="457200" progId="Equation.DSMT4">
              <p:embed/>
            </p:oleObj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8363796"/>
              </p:ext>
            </p:extLst>
          </p:nvPr>
        </p:nvGraphicFramePr>
        <p:xfrm>
          <a:off x="396875" y="5240338"/>
          <a:ext cx="3563938" cy="1149350"/>
        </p:xfrm>
        <a:graphic>
          <a:graphicData uri="http://schemas.openxmlformats.org/presentationml/2006/ole">
            <p:oleObj spid="_x0000_s31316" name="Equation" r:id="rId34" imgW="2044700" imgH="660400" progId="Equation.DSMT4">
              <p:embed/>
            </p:oleObj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6224599"/>
              </p:ext>
            </p:extLst>
          </p:nvPr>
        </p:nvGraphicFramePr>
        <p:xfrm>
          <a:off x="3950179" y="5583976"/>
          <a:ext cx="1417638" cy="795337"/>
        </p:xfrm>
        <a:graphic>
          <a:graphicData uri="http://schemas.openxmlformats.org/presentationml/2006/ole">
            <p:oleObj spid="_x0000_s31317" name="Equation" r:id="rId35" imgW="812447" imgH="457002" progId="Equation.DSMT4">
              <p:embed/>
            </p:oleObj>
          </a:graphicData>
        </a:graphic>
      </p:graphicFrame>
      <p:graphicFrame>
        <p:nvGraphicFramePr>
          <p:cNvPr id="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3273940"/>
              </p:ext>
            </p:extLst>
          </p:nvPr>
        </p:nvGraphicFramePr>
        <p:xfrm>
          <a:off x="295982" y="3147712"/>
          <a:ext cx="1811336" cy="841242"/>
        </p:xfrm>
        <a:graphic>
          <a:graphicData uri="http://schemas.openxmlformats.org/presentationml/2006/ole">
            <p:oleObj spid="_x0000_s31318" name="Equation" r:id="rId36" imgW="901309" imgH="418918" progId="Equation.DSMT4">
              <p:embed/>
            </p:oleObj>
          </a:graphicData>
        </a:graphic>
      </p:graphicFrame>
      <p:graphicFrame>
        <p:nvGraphicFramePr>
          <p:cNvPr id="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8990824"/>
              </p:ext>
            </p:extLst>
          </p:nvPr>
        </p:nvGraphicFramePr>
        <p:xfrm>
          <a:off x="2116843" y="3313923"/>
          <a:ext cx="2051050" cy="436563"/>
        </p:xfrm>
        <a:graphic>
          <a:graphicData uri="http://schemas.openxmlformats.org/presentationml/2006/ole">
            <p:oleObj spid="_x0000_s31319" name="Equation" r:id="rId37" imgW="952087" imgH="203112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7287653"/>
              </p:ext>
            </p:extLst>
          </p:nvPr>
        </p:nvGraphicFramePr>
        <p:xfrm>
          <a:off x="5422124" y="5631674"/>
          <a:ext cx="1439863" cy="750888"/>
        </p:xfrm>
        <a:graphic>
          <a:graphicData uri="http://schemas.openxmlformats.org/presentationml/2006/ole">
            <p:oleObj spid="_x0000_s31320" name="Equation" r:id="rId38" imgW="825500" imgH="431800" progId="Equation.DSMT4">
              <p:embed/>
            </p:oleObj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7205950"/>
              </p:ext>
            </p:extLst>
          </p:nvPr>
        </p:nvGraphicFramePr>
        <p:xfrm>
          <a:off x="7473950" y="5838306"/>
          <a:ext cx="4289425" cy="793750"/>
        </p:xfrm>
        <a:graphic>
          <a:graphicData uri="http://schemas.openxmlformats.org/presentationml/2006/ole">
            <p:oleObj spid="_x0000_s31321" name="Equation" r:id="rId39" imgW="2336800" imgH="431800" progId="Equation.DSMT4">
              <p:embed/>
            </p:oleObj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490428"/>
              </p:ext>
            </p:extLst>
          </p:nvPr>
        </p:nvGraphicFramePr>
        <p:xfrm>
          <a:off x="3022301" y="2771764"/>
          <a:ext cx="868363" cy="625475"/>
        </p:xfrm>
        <a:graphic>
          <a:graphicData uri="http://schemas.openxmlformats.org/presentationml/2006/ole">
            <p:oleObj spid="_x0000_s31322" name="Equation" r:id="rId40" imgW="545863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512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3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8431069"/>
              </p:ext>
            </p:extLst>
          </p:nvPr>
        </p:nvGraphicFramePr>
        <p:xfrm>
          <a:off x="431800" y="174625"/>
          <a:ext cx="9893300" cy="2625725"/>
        </p:xfrm>
        <a:graphic>
          <a:graphicData uri="http://schemas.openxmlformats.org/presentationml/2006/ole">
            <p:oleObj spid="_x0000_s30201" name="Equation" r:id="rId3" imgW="4559040" imgH="119376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1450" y="2781300"/>
            <a:ext cx="523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2)</a:t>
            </a:r>
            <a:endParaRPr lang="zh-CN" altLang="en-US" sz="2400" dirty="0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36162" y="965200"/>
          <a:ext cx="1558871" cy="901700"/>
        </p:xfrm>
        <a:graphic>
          <a:graphicData uri="http://schemas.openxmlformats.org/presentationml/2006/ole">
            <p:oleObj spid="_x0000_s30202" name="Equation" r:id="rId4" imgW="723586" imgH="418918" progId="Equation.DSMT4">
              <p:embed/>
            </p:oleObj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8500154" y="2042430"/>
            <a:ext cx="3613148" cy="3000374"/>
            <a:chOff x="8500154" y="2042430"/>
            <a:chExt cx="3613148" cy="3000374"/>
          </a:xfrm>
        </p:grpSpPr>
        <p:grpSp>
          <p:nvGrpSpPr>
            <p:cNvPr id="41" name="组合 40"/>
            <p:cNvGrpSpPr/>
            <p:nvPr/>
          </p:nvGrpSpPr>
          <p:grpSpPr>
            <a:xfrm>
              <a:off x="8500154" y="2101167"/>
              <a:ext cx="3613148" cy="2941637"/>
              <a:chOff x="7199313" y="3306763"/>
              <a:chExt cx="3613148" cy="2941637"/>
            </a:xfrm>
          </p:grpSpPr>
          <p:cxnSp>
            <p:nvCxnSpPr>
              <p:cNvPr id="21" name="直接箭头连接符 20"/>
              <p:cNvCxnSpPr/>
              <p:nvPr/>
            </p:nvCxnSpPr>
            <p:spPr>
              <a:xfrm flipV="1">
                <a:off x="7439025" y="4560728"/>
                <a:ext cx="3298825" cy="1747"/>
              </a:xfrm>
              <a:prstGeom prst="straightConnector1">
                <a:avLst/>
              </a:prstGeom>
              <a:ln w="15875">
                <a:solidFill>
                  <a:srgbClr val="000000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 rot="16200000" flipV="1">
                <a:off x="7662866" y="4786314"/>
                <a:ext cx="2924173" cy="0"/>
              </a:xfrm>
              <a:prstGeom prst="straightConnector1">
                <a:avLst/>
              </a:prstGeom>
              <a:ln w="15875">
                <a:solidFill>
                  <a:srgbClr val="000000"/>
                </a:solidFill>
                <a:prstDash val="soli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13157501"/>
                  </p:ext>
                </p:extLst>
              </p:nvPr>
            </p:nvGraphicFramePr>
            <p:xfrm>
              <a:off x="10571161" y="4601210"/>
              <a:ext cx="241300" cy="265430"/>
            </p:xfrm>
            <a:graphic>
              <a:graphicData uri="http://schemas.openxmlformats.org/presentationml/2006/ole">
                <p:oleObj spid="_x0000_s30203" name="Equation" r:id="rId5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8863013" y="3306763"/>
              <a:ext cx="265112" cy="312737"/>
            </p:xfrm>
            <a:graphic>
              <a:graphicData uri="http://schemas.openxmlformats.org/presentationml/2006/ole">
                <p:oleObj spid="_x0000_s30204" name="Equation" r:id="rId6" imgW="139579" imgH="164957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9185276" y="4562475"/>
              <a:ext cx="234950" cy="273678"/>
            </p:xfrm>
            <a:graphic>
              <a:graphicData uri="http://schemas.openxmlformats.org/presentationml/2006/ole">
                <p:oleObj spid="_x0000_s30205" name="Equation" r:id="rId7" imgW="152202" imgH="177569" progId="Equation.DSMT4">
                  <p:embed/>
                </p:oleObj>
              </a:graphicData>
            </a:graphic>
          </p:graphicFrame>
          <p:sp>
            <p:nvSpPr>
              <p:cNvPr id="29" name="椭圆 28"/>
              <p:cNvSpPr/>
              <p:nvPr/>
            </p:nvSpPr>
            <p:spPr>
              <a:xfrm>
                <a:off x="7781925" y="3619500"/>
                <a:ext cx="2676525" cy="1866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/>
            </p:nvGraphicFramePr>
            <p:xfrm>
              <a:off x="7604125" y="4210050"/>
              <a:ext cx="234950" cy="252413"/>
            </p:xfrm>
            <a:graphic>
              <a:graphicData uri="http://schemas.openxmlformats.org/presentationml/2006/ole">
                <p:oleObj spid="_x0000_s30206" name="Equation" r:id="rId8" imgW="152268" imgH="164957" progId="Equation.DSMT4">
                  <p:embed/>
                </p:oleObj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7199313" y="4648200"/>
              <a:ext cx="582612" cy="305319"/>
            </p:xfrm>
            <a:graphic>
              <a:graphicData uri="http://schemas.openxmlformats.org/presentationml/2006/ole">
                <p:oleObj spid="_x0000_s30207" name="Equation" r:id="rId9" imgW="406048" imgH="215713" progId="Equation.DSMT4">
                  <p:embed/>
                </p:oleObj>
              </a:graphicData>
            </a:graphic>
          </p:graphicFrame>
        </p:grpSp>
        <p:cxnSp>
          <p:nvCxnSpPr>
            <p:cNvPr id="36" name="直接箭头连接符 35"/>
            <p:cNvCxnSpPr/>
            <p:nvPr/>
          </p:nvCxnSpPr>
          <p:spPr>
            <a:xfrm rot="5400000" flipH="1" flipV="1">
              <a:off x="9106579" y="2723466"/>
              <a:ext cx="2647951" cy="1285879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15641167"/>
                </p:ext>
              </p:extLst>
            </p:nvPr>
          </p:nvGraphicFramePr>
          <p:xfrm>
            <a:off x="10667091" y="2169428"/>
            <a:ext cx="254000" cy="275167"/>
          </p:xfrm>
          <a:graphic>
            <a:graphicData uri="http://schemas.openxmlformats.org/presentationml/2006/ole">
              <p:oleObj spid="_x0000_s30208" name="Equation" r:id="rId10" imgW="152268" imgH="164957" progId="Equation.DSMT4">
                <p:embed/>
              </p:oleObj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75295181"/>
                </p:ext>
              </p:extLst>
            </p:nvPr>
          </p:nvGraphicFramePr>
          <p:xfrm>
            <a:off x="9674904" y="4198254"/>
            <a:ext cx="276225" cy="274638"/>
          </p:xfrm>
          <a:graphic>
            <a:graphicData uri="http://schemas.openxmlformats.org/presentationml/2006/ole">
              <p:oleObj spid="_x0000_s30209" name="Equation" r:id="rId11" imgW="164885" imgH="164885" progId="Equation.DSMT4">
                <p:embed/>
              </p:oleObj>
            </a:graphicData>
          </a:graphic>
        </p:graphicFrame>
        <p:cxnSp>
          <p:nvCxnSpPr>
            <p:cNvPr id="44" name="直接箭头连接符 43"/>
            <p:cNvCxnSpPr/>
            <p:nvPr/>
          </p:nvCxnSpPr>
          <p:spPr>
            <a:xfrm flipV="1">
              <a:off x="8692241" y="2128154"/>
              <a:ext cx="2895600" cy="1400175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69672302"/>
                </p:ext>
              </p:extLst>
            </p:nvPr>
          </p:nvGraphicFramePr>
          <p:xfrm>
            <a:off x="10111466" y="2483754"/>
            <a:ext cx="295275" cy="239824"/>
          </p:xfrm>
          <a:graphic>
            <a:graphicData uri="http://schemas.openxmlformats.org/presentationml/2006/ole">
              <p:oleObj spid="_x0000_s30210" name="Equation" r:id="rId12" imgW="203024" imgH="164957" progId="Equation.DSMT4">
                <p:embed/>
              </p:oleObj>
            </a:graphicData>
          </a:graphic>
        </p:graphicFrame>
        <p:cxnSp>
          <p:nvCxnSpPr>
            <p:cNvPr id="50" name="直接箭头连接符 49"/>
            <p:cNvCxnSpPr/>
            <p:nvPr/>
          </p:nvCxnSpPr>
          <p:spPr>
            <a:xfrm>
              <a:off x="8854166" y="3147329"/>
              <a:ext cx="1914525" cy="182880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90779866"/>
                </p:ext>
              </p:extLst>
            </p:nvPr>
          </p:nvGraphicFramePr>
          <p:xfrm>
            <a:off x="10176554" y="4580842"/>
            <a:ext cx="258762" cy="257175"/>
          </p:xfrm>
          <a:graphic>
            <a:graphicData uri="http://schemas.openxmlformats.org/presentationml/2006/ole">
              <p:oleObj spid="_x0000_s30211" name="Equation" r:id="rId13" imgW="177492" imgH="177492" progId="Equation.DSMT4">
                <p:embed/>
              </p:oleObj>
            </a:graphicData>
          </a:graphic>
        </p:graphicFrame>
        <p:cxnSp>
          <p:nvCxnSpPr>
            <p:cNvPr id="57" name="直接箭头连接符 56"/>
            <p:cNvCxnSpPr/>
            <p:nvPr/>
          </p:nvCxnSpPr>
          <p:spPr>
            <a:xfrm>
              <a:off x="10416266" y="2690129"/>
              <a:ext cx="904875" cy="657225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rot="5400000">
              <a:off x="10216241" y="3556904"/>
              <a:ext cx="1314450" cy="895350"/>
            </a:xfrm>
            <a:prstGeom prst="straightConnector1">
              <a:avLst/>
            </a:prstGeom>
            <a:ln w="15875">
              <a:solidFill>
                <a:srgbClr val="00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30936233"/>
                </p:ext>
              </p:extLst>
            </p:nvPr>
          </p:nvGraphicFramePr>
          <p:xfrm>
            <a:off x="11310029" y="3075892"/>
            <a:ext cx="258762" cy="279240"/>
          </p:xfrm>
          <a:graphic>
            <a:graphicData uri="http://schemas.openxmlformats.org/presentationml/2006/ole">
              <p:oleObj spid="_x0000_s30212" name="Equation" r:id="rId14" imgW="152268" imgH="164957" progId="Equation.DSMT4">
                <p:embed/>
              </p:oleObj>
            </a:graphicData>
          </a:graphic>
        </p:graphicFrame>
      </p:grpSp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568324" y="2887662"/>
          <a:ext cx="2290407" cy="388937"/>
        </p:xfrm>
        <a:graphic>
          <a:graphicData uri="http://schemas.openxmlformats.org/presentationml/2006/ole">
            <p:oleObj spid="_x0000_s30213" name="Equation" r:id="rId15" imgW="1346200" imgH="228600" progId="Equation.DSMT4">
              <p:embed/>
            </p:oleObj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2808288" y="2878138"/>
          <a:ext cx="4013200" cy="384175"/>
        </p:xfrm>
        <a:graphic>
          <a:graphicData uri="http://schemas.openxmlformats.org/presentationml/2006/ole">
            <p:oleObj spid="_x0000_s30214" name="Equation" r:id="rId16" imgW="2286000" imgH="215900" progId="Equation.DSMT4">
              <p:embed/>
            </p:oleObj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6775450" y="2828925"/>
          <a:ext cx="1984375" cy="407988"/>
        </p:xfrm>
        <a:graphic>
          <a:graphicData uri="http://schemas.openxmlformats.org/presentationml/2006/ole">
            <p:oleObj spid="_x0000_s30215" name="Equation" r:id="rId17" imgW="1130300" imgH="228600" progId="Equation.DSMT4">
              <p:embed/>
            </p:oleObj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0889890"/>
              </p:ext>
            </p:extLst>
          </p:nvPr>
        </p:nvGraphicFramePr>
        <p:xfrm>
          <a:off x="565152" y="3210719"/>
          <a:ext cx="1449387" cy="703262"/>
        </p:xfrm>
        <a:graphic>
          <a:graphicData uri="http://schemas.openxmlformats.org/presentationml/2006/ole">
            <p:oleObj spid="_x0000_s30216" name="Equation" r:id="rId18" imgW="825500" imgH="393700" progId="Equation.DSMT4">
              <p:embed/>
            </p:oleObj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3212993"/>
              </p:ext>
            </p:extLst>
          </p:nvPr>
        </p:nvGraphicFramePr>
        <p:xfrm>
          <a:off x="431686" y="3989032"/>
          <a:ext cx="3590926" cy="771525"/>
        </p:xfrm>
        <a:graphic>
          <a:graphicData uri="http://schemas.openxmlformats.org/presentationml/2006/ole">
            <p:oleObj spid="_x0000_s30217" name="Equation" r:id="rId19" imgW="2044700" imgH="431800" progId="Equation.DSMT4">
              <p:embed/>
            </p:oleObj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4076084"/>
              </p:ext>
            </p:extLst>
          </p:nvPr>
        </p:nvGraphicFramePr>
        <p:xfrm>
          <a:off x="4048559" y="3994591"/>
          <a:ext cx="3165475" cy="839788"/>
        </p:xfrm>
        <a:graphic>
          <a:graphicData uri="http://schemas.openxmlformats.org/presentationml/2006/ole">
            <p:oleObj spid="_x0000_s30218" name="Equation" r:id="rId20" imgW="1803400" imgH="469900" progId="Equation.DSMT4">
              <p:embed/>
            </p:oleObj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7057026"/>
              </p:ext>
            </p:extLst>
          </p:nvPr>
        </p:nvGraphicFramePr>
        <p:xfrm>
          <a:off x="3267075" y="4654550"/>
          <a:ext cx="3071813" cy="839788"/>
        </p:xfrm>
        <a:graphic>
          <a:graphicData uri="http://schemas.openxmlformats.org/presentationml/2006/ole">
            <p:oleObj spid="_x0000_s30219" name="Equation" r:id="rId21" imgW="1752600" imgH="469900" progId="Equation.DSMT4">
              <p:embed/>
            </p:oleObj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6548173"/>
              </p:ext>
            </p:extLst>
          </p:nvPr>
        </p:nvGraphicFramePr>
        <p:xfrm>
          <a:off x="431686" y="5512826"/>
          <a:ext cx="5312840" cy="398463"/>
        </p:xfrm>
        <a:graphic>
          <a:graphicData uri="http://schemas.openxmlformats.org/presentationml/2006/ole">
            <p:oleObj spid="_x0000_s30220" name="Equation" r:id="rId22" imgW="3048000" imgH="228600" progId="Equation.DSMT4">
              <p:embed/>
            </p:oleObj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1063044"/>
              </p:ext>
            </p:extLst>
          </p:nvPr>
        </p:nvGraphicFramePr>
        <p:xfrm>
          <a:off x="517525" y="5837238"/>
          <a:ext cx="5137150" cy="819150"/>
        </p:xfrm>
        <a:graphic>
          <a:graphicData uri="http://schemas.openxmlformats.org/presentationml/2006/ole">
            <p:oleObj spid="_x0000_s30221" name="Equation" r:id="rId23" imgW="2946400" imgH="469900" progId="Equation.DSMT4">
              <p:embed/>
            </p:oleObj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9686260"/>
              </p:ext>
            </p:extLst>
          </p:nvPr>
        </p:nvGraphicFramePr>
        <p:xfrm>
          <a:off x="6980072" y="5109563"/>
          <a:ext cx="1458912" cy="420688"/>
        </p:xfrm>
        <a:graphic>
          <a:graphicData uri="http://schemas.openxmlformats.org/presentationml/2006/ole">
            <p:oleObj spid="_x0000_s30222" name="Equation" r:id="rId24" imgW="838200" imgH="241300" progId="Equation.DSMT4">
              <p:embed/>
            </p:oleObj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0083337"/>
              </p:ext>
            </p:extLst>
          </p:nvPr>
        </p:nvGraphicFramePr>
        <p:xfrm>
          <a:off x="8545818" y="5143902"/>
          <a:ext cx="1128712" cy="398462"/>
        </p:xfrm>
        <a:graphic>
          <a:graphicData uri="http://schemas.openxmlformats.org/presentationml/2006/ole">
            <p:oleObj spid="_x0000_s30223" name="Equation" r:id="rId25" imgW="647700" imgH="228600" progId="Equation.DSMT4">
              <p:embed/>
            </p:oleObj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31356145"/>
              </p:ext>
            </p:extLst>
          </p:nvPr>
        </p:nvGraphicFramePr>
        <p:xfrm>
          <a:off x="2014539" y="3203277"/>
          <a:ext cx="1873250" cy="839787"/>
        </p:xfrm>
        <a:graphic>
          <a:graphicData uri="http://schemas.openxmlformats.org/presentationml/2006/ole">
            <p:oleObj spid="_x0000_s30224" name="Equation" r:id="rId26" imgW="1066800" imgH="469900" progId="Equation.DSMT4">
              <p:embed/>
            </p:oleObj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402222"/>
              </p:ext>
            </p:extLst>
          </p:nvPr>
        </p:nvGraphicFramePr>
        <p:xfrm>
          <a:off x="3984512" y="3224267"/>
          <a:ext cx="1693863" cy="839787"/>
        </p:xfrm>
        <a:graphic>
          <a:graphicData uri="http://schemas.openxmlformats.org/presentationml/2006/ole">
            <p:oleObj spid="_x0000_s30225" name="Equation" r:id="rId27" imgW="965200" imgH="469900" progId="Equation.DSMT4">
              <p:embed/>
            </p:oleObj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6926601"/>
              </p:ext>
            </p:extLst>
          </p:nvPr>
        </p:nvGraphicFramePr>
        <p:xfrm>
          <a:off x="5666416" y="3248174"/>
          <a:ext cx="2627313" cy="798513"/>
        </p:xfrm>
        <a:graphic>
          <a:graphicData uri="http://schemas.openxmlformats.org/presentationml/2006/ole">
            <p:oleObj spid="_x0000_s30226" name="Equation" r:id="rId28" imgW="1574800" imgH="469900" progId="Equation.DSMT4">
              <p:embed/>
            </p:oleObj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32464965"/>
              </p:ext>
            </p:extLst>
          </p:nvPr>
        </p:nvGraphicFramePr>
        <p:xfrm>
          <a:off x="598603" y="4652276"/>
          <a:ext cx="2586038" cy="841375"/>
        </p:xfrm>
        <a:graphic>
          <a:graphicData uri="http://schemas.openxmlformats.org/presentationml/2006/ole">
            <p:oleObj spid="_x0000_s30227" name="Equation" r:id="rId29" imgW="1473200" imgH="46990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2295081"/>
              </p:ext>
            </p:extLst>
          </p:nvPr>
        </p:nvGraphicFramePr>
        <p:xfrm>
          <a:off x="6504666" y="5631609"/>
          <a:ext cx="4289425" cy="793750"/>
        </p:xfrm>
        <a:graphic>
          <a:graphicData uri="http://schemas.openxmlformats.org/presentationml/2006/ole">
            <p:oleObj spid="_x0000_s30228" name="Equation" r:id="rId30" imgW="23368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1888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5875">
          <a:solidFill>
            <a:srgbClr val="FF0000"/>
          </a:solidFill>
          <a:prstDash val="soli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7</TotalTime>
  <Words>178</Words>
  <Application>Microsoft Office PowerPoint</Application>
  <PresentationFormat>自定义</PresentationFormat>
  <Paragraphs>23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lenovo User</cp:lastModifiedBy>
  <cp:revision>147</cp:revision>
  <dcterms:created xsi:type="dcterms:W3CDTF">2016-03-18T02:14:28Z</dcterms:created>
  <dcterms:modified xsi:type="dcterms:W3CDTF">2016-03-24T07:19:36Z</dcterms:modified>
</cp:coreProperties>
</file>